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УО «Полоцкий государственный университет»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Кафедра Геодезии и ГИС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8C5C70" w:rsidP="005B4BD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2</w:t>
      </w:r>
    </w:p>
    <w:p w:rsidR="005B4BDC" w:rsidRPr="00C20AF7" w:rsidRDefault="008C5C70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8C5C70">
        <w:rPr>
          <w:rFonts w:ascii="Times New Roman" w:hAnsi="Times New Roman"/>
          <w:b/>
          <w:sz w:val="32"/>
          <w:szCs w:val="32"/>
        </w:rPr>
        <w:t>Аппроксимация линии</w:t>
      </w: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 xml:space="preserve">Выполнил: </w:t>
      </w:r>
      <w:proofErr w:type="spellStart"/>
      <w:r w:rsidRPr="00C20AF7">
        <w:rPr>
          <w:rFonts w:ascii="Times New Roman" w:hAnsi="Times New Roman"/>
          <w:b/>
          <w:sz w:val="28"/>
          <w:szCs w:val="28"/>
        </w:rPr>
        <w:t>ст.гр</w:t>
      </w:r>
      <w:proofErr w:type="spellEnd"/>
      <w:r w:rsidRPr="00C20AF7">
        <w:rPr>
          <w:rFonts w:ascii="Times New Roman" w:hAnsi="Times New Roman"/>
          <w:b/>
          <w:sz w:val="28"/>
          <w:szCs w:val="28"/>
        </w:rPr>
        <w:t>. 16-ГЕО</w:t>
      </w:r>
    </w:p>
    <w:p w:rsidR="005B4BDC" w:rsidRPr="007329B2" w:rsidRDefault="006A0058" w:rsidP="005B4BDC">
      <w:pPr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адырова О.В.</w:t>
      </w: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Проверил: Дегтярев А.М.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8C5C70" w:rsidRDefault="008C5C70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8C5C70" w:rsidRPr="00C20AF7" w:rsidRDefault="008C5C70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Новопол</w:t>
      </w:r>
      <w:r>
        <w:rPr>
          <w:rFonts w:ascii="Times New Roman" w:hAnsi="Times New Roman"/>
          <w:b/>
          <w:sz w:val="28"/>
          <w:szCs w:val="28"/>
        </w:rPr>
        <w:t>оцк 20</w:t>
      </w:r>
      <w:r w:rsidRPr="00807B26">
        <w:rPr>
          <w:rFonts w:ascii="Times New Roman" w:hAnsi="Times New Roman"/>
          <w:b/>
          <w:sz w:val="28"/>
          <w:szCs w:val="28"/>
        </w:rPr>
        <w:t>20</w:t>
      </w:r>
      <w:r w:rsidRPr="00C20AF7">
        <w:rPr>
          <w:rFonts w:ascii="Times New Roman" w:hAnsi="Times New Roman"/>
          <w:b/>
          <w:sz w:val="28"/>
          <w:szCs w:val="28"/>
        </w:rPr>
        <w:t>г.</w:t>
      </w: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bookmarkStart w:id="0" w:name="_GoBack"/>
      <w:bookmarkEnd w:id="0"/>
      <w:r w:rsidRPr="006967D7">
        <w:rPr>
          <w:rFonts w:ascii="Times New Roman" w:hAnsi="Times New Roman"/>
          <w:sz w:val="28"/>
        </w:rPr>
        <w:lastRenderedPageBreak/>
        <w:t>Получить исходные данные (</w:t>
      </w:r>
      <w:r w:rsidRPr="006967D7">
        <w:rPr>
          <w:rFonts w:ascii="Times New Roman" w:hAnsi="Times New Roman"/>
          <w:sz w:val="28"/>
          <w:lang w:val="en-US"/>
        </w:rPr>
        <w:t>x</w:t>
      </w:r>
      <w:r w:rsidRPr="006967D7">
        <w:rPr>
          <w:rFonts w:ascii="Times New Roman" w:hAnsi="Times New Roman"/>
          <w:sz w:val="28"/>
        </w:rPr>
        <w:t>,</w:t>
      </w:r>
      <w:r w:rsidRPr="006967D7">
        <w:rPr>
          <w:rFonts w:ascii="Times New Roman" w:hAnsi="Times New Roman"/>
          <w:sz w:val="28"/>
          <w:lang w:val="en-US"/>
        </w:rPr>
        <w:t>y</w:t>
      </w:r>
      <w:r w:rsidRPr="006967D7">
        <w:rPr>
          <w:rFonts w:ascii="Times New Roman" w:hAnsi="Times New Roman"/>
          <w:sz w:val="28"/>
        </w:rPr>
        <w:t>).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7329B2">
        <w:rPr>
          <w:rFonts w:ascii="Times New Roman" w:hAnsi="Times New Roman"/>
          <w:position w:val="-6"/>
          <w:sz w:val="28"/>
          <w:szCs w:val="28"/>
        </w:rPr>
        <w:object w:dxaOrig="3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1.7pt" o:ole="">
            <v:imagedata r:id="rId5" o:title=""/>
          </v:shape>
          <o:OLEObject Type="Embed" ProgID="Equation.3" ShapeID="_x0000_i1025" DrawAspect="Content" ObjectID="_1648062939" r:id="rId6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25.927]</w:t>
      </w:r>
      <w:r>
        <w:rPr>
          <w:lang w:val="en-US"/>
        </w:rPr>
        <w:br/>
        <w:t>[38.664]</w:t>
      </w:r>
      <w:r>
        <w:rPr>
          <w:lang w:val="en-US"/>
        </w:rPr>
        <w:br/>
        <w:t>[51.275]</w:t>
      </w:r>
      <w:r>
        <w:rPr>
          <w:lang w:val="en-US"/>
        </w:rPr>
        <w:br/>
        <w:t>[64.08]</w:t>
      </w:r>
      <w:r>
        <w:rPr>
          <w:lang w:val="en-US"/>
        </w:rPr>
        <w:br/>
        <w:t>[76.78]</w:t>
      </w:r>
      <w:r>
        <w:rPr>
          <w:lang w:val="en-US"/>
        </w:rPr>
        <w:br/>
        <w:t>[89.461]</w:t>
      </w:r>
      <w:r>
        <w:rPr>
          <w:lang w:val="en-US"/>
        </w:rPr>
        <w:br/>
        <w:t>[102.216]</w:t>
      </w:r>
      <w:r>
        <w:rPr>
          <w:lang w:val="en-US"/>
        </w:rPr>
        <w:br/>
        <w:t>[114.957]</w:t>
      </w:r>
      <w:r>
        <w:rPr>
          <w:lang w:val="en-US"/>
        </w:rPr>
        <w:br/>
        <w:t>[127.76]</w:t>
      </w:r>
      <w:r>
        <w:rPr>
          <w:lang w:val="en-US"/>
        </w:rPr>
        <w:br/>
        <w:t>[140.454]</w:t>
      </w:r>
      <w:r>
        <w:rPr>
          <w:lang w:val="en-US"/>
        </w:rPr>
        <w:br/>
        <w:t>[153.056]</w:t>
      </w:r>
      <w:r>
        <w:rPr>
          <w:lang w:val="en-US"/>
        </w:rPr>
        <w:br/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400" w:dyaOrig="260">
          <v:shape id="_x0000_i1026" type="#_x0000_t75" style="width:20.1pt;height:13.4pt" o:ole="">
            <v:imagedata r:id="rId7" o:title=""/>
          </v:shape>
          <o:OLEObject Type="Embed" ProgID="Equation.3" ShapeID="_x0000_i1026" DrawAspect="Content" ObjectID="_1648062940" r:id="rId8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146.666]</w:t>
      </w:r>
      <w:r>
        <w:rPr>
          <w:lang w:val="en-US"/>
        </w:rPr>
        <w:br/>
        <w:t>[167.611]</w:t>
      </w:r>
      <w:r>
        <w:rPr>
          <w:lang w:val="en-US"/>
        </w:rPr>
        <w:br/>
        <w:t>[188.419]</w:t>
      </w:r>
      <w:r>
        <w:rPr>
          <w:lang w:val="en-US"/>
        </w:rPr>
        <w:br/>
        <w:t>[209.624]</w:t>
      </w:r>
      <w:r>
        <w:rPr>
          <w:lang w:val="en-US"/>
        </w:rPr>
        <w:br/>
        <w:t>[230.574]</w:t>
      </w:r>
      <w:r>
        <w:rPr>
          <w:lang w:val="en-US"/>
        </w:rPr>
        <w:br/>
        <w:t>[251.541]</w:t>
      </w:r>
      <w:r>
        <w:rPr>
          <w:lang w:val="en-US"/>
        </w:rPr>
        <w:br/>
        <w:t>[272.7]</w:t>
      </w:r>
      <w:r>
        <w:rPr>
          <w:lang w:val="en-US"/>
        </w:rPr>
        <w:br/>
        <w:t>[293.758]</w:t>
      </w:r>
      <w:r>
        <w:rPr>
          <w:lang w:val="en-US"/>
        </w:rPr>
        <w:br/>
        <w:t>[314.922]</w:t>
      </w:r>
      <w:r>
        <w:rPr>
          <w:lang w:val="en-US"/>
        </w:rPr>
        <w:br/>
        <w:t>[335.869]</w:t>
      </w:r>
      <w:r>
        <w:rPr>
          <w:lang w:val="en-US"/>
        </w:rPr>
        <w:br/>
        <w:t>[356.614]</w:t>
      </w:r>
      <w:r>
        <w:rPr>
          <w:lang w:val="en-US"/>
        </w:rPr>
        <w:br/>
      </w:r>
    </w:p>
    <w:p w:rsidR="006967D7" w:rsidRPr="006967D7" w:rsidRDefault="006967D7" w:rsidP="006967D7">
      <w:pPr>
        <w:ind w:left="720"/>
        <w:rPr>
          <w:rFonts w:ascii="Times New Roman" w:hAnsi="Times New Roman"/>
          <w:sz w:val="28"/>
          <w:lang w:val="en-US"/>
        </w:rPr>
      </w:pPr>
    </w:p>
    <w:p w:rsidR="009206C0" w:rsidRDefault="006967D7" w:rsidP="009206C0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bookmarkStart w:id="1" w:name="OLE_LINK2"/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6967D7" w:rsidRPr="00BE5975" w:rsidRDefault="009206C0" w:rsidP="009206C0">
      <w:pPr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="006967D7"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2340" w:dyaOrig="400">
          <v:shape id="_x0000_i1027" type="#_x0000_t75" style="width:108.85pt;height:18.4pt" o:ole="">
            <v:imagedata r:id="rId9" o:title=""/>
          </v:shape>
          <o:OLEObject Type="Embed" ProgID="Equation.3" ShapeID="_x0000_i1027" DrawAspect="Content" ObjectID="_1648062941" r:id="rId10"/>
        </w:objec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6967D7" w:rsidRPr="006967D7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Составля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4"/>
          <w:sz w:val="28"/>
          <w:szCs w:val="28"/>
        </w:rPr>
        <w:object w:dxaOrig="480" w:dyaOrig="260">
          <v:shape id="_x0000_i1028" type="#_x0000_t75" style="width:24.3pt;height:12.55pt" o:ole="">
            <v:imagedata r:id="rId11" o:title=""/>
          </v:shape>
          <o:OLEObject Type="Embed" ProgID="Equation.3" ShapeID="_x0000_i1028" DrawAspect="Content" ObjectID="_1648062942" r:id="rId12"/>
        </w:object>
      </w:r>
    </w:p>
    <w:p w:rsidR="006967D7" w:rsidRPr="006967D7" w:rsidRDefault="006967D7" w:rsidP="006967D7">
      <w:pPr>
        <w:jc w:val="center"/>
      </w:pPr>
      <w:r w:rsidRPr="006967D7">
        <w:t>[</w:t>
      </w:r>
      <w:proofErr w:type="gramStart"/>
      <w:r w:rsidRPr="006967D7">
        <w:t>25.927  1</w:t>
      </w:r>
      <w:proofErr w:type="gramEnd"/>
      <w:r w:rsidRPr="006967D7">
        <w:t>.   ]</w:t>
      </w:r>
      <w:r w:rsidRPr="006967D7">
        <w:br/>
        <w:t>[38.664  1.   ]</w:t>
      </w:r>
      <w:r w:rsidRPr="006967D7">
        <w:br/>
        <w:t>[51.275  1.   ]</w:t>
      </w:r>
      <w:r w:rsidRPr="006967D7">
        <w:br/>
        <w:t>[64.08  1.  ]</w:t>
      </w:r>
      <w:r w:rsidRPr="006967D7">
        <w:br/>
        <w:t>[76.78  1.  ]</w:t>
      </w:r>
      <w:r w:rsidRPr="006967D7">
        <w:br/>
      </w:r>
      <w:r w:rsidRPr="006967D7">
        <w:lastRenderedPageBreak/>
        <w:t>[89.461  1.   ]</w:t>
      </w:r>
      <w:r w:rsidRPr="006967D7">
        <w:br/>
        <w:t>[102.216   1.   ]</w:t>
      </w:r>
      <w:r w:rsidRPr="006967D7">
        <w:br/>
        <w:t>[114.957   1.   ]</w:t>
      </w:r>
      <w:r w:rsidRPr="006967D7">
        <w:br/>
        <w:t>[127.76   1.  ]</w:t>
      </w:r>
      <w:r w:rsidRPr="006967D7">
        <w:br/>
        <w:t>[140.454   1.   ]</w:t>
      </w:r>
      <w:r w:rsidRPr="006967D7">
        <w:br/>
        <w:t>[153.056   1. 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Затем из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8"/>
          <w:sz w:val="28"/>
          <w:szCs w:val="28"/>
          <w:lang w:val="en-US"/>
        </w:rPr>
        <w:object w:dxaOrig="1560" w:dyaOrig="380">
          <v:shape id="_x0000_i1029" type="#_x0000_t75" style="width:77.85pt;height:19.25pt" o:ole="">
            <v:imagedata r:id="rId13" o:title=""/>
          </v:shape>
          <o:OLEObject Type="Embed" ProgID="Equation.3" ShapeID="_x0000_i1029" DrawAspect="Content" ObjectID="_1648062943" r:id="rId14"/>
        </w:object>
      </w:r>
    </w:p>
    <w:p w:rsidR="006967D7" w:rsidRPr="006967D7" w:rsidRDefault="006967D7" w:rsidP="006967D7">
      <w:pPr>
        <w:jc w:val="center"/>
      </w:pPr>
      <w:r w:rsidRPr="006967D7">
        <w:t>[105940.230528    984.63    ]</w:t>
      </w:r>
      <w:r w:rsidRPr="006967D7">
        <w:br/>
        <w:t>[984.63  11.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y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с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280" w:dyaOrig="400">
          <v:shape id="_x0000_i1030" type="#_x0000_t75" style="width:63.65pt;height:20.1pt" o:ole="">
            <v:imagedata r:id="rId15" o:title=""/>
          </v:shape>
          <o:OLEObject Type="Embed" ProgID="Equation.3" ShapeID="_x0000_i1030" DrawAspect="Content" ObjectID="_1648062944" r:id="rId16"/>
        </w:object>
      </w:r>
    </w:p>
    <w:p w:rsidR="006967D7" w:rsidRPr="006967D7" w:rsidRDefault="006967D7" w:rsidP="006967D7">
      <w:pPr>
        <w:jc w:val="center"/>
      </w:pPr>
      <w:r w:rsidRPr="006967D7">
        <w:t>[277217.925588]</w:t>
      </w:r>
      <w:r w:rsidRPr="006967D7">
        <w:br/>
        <w:t>[2768.298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Обратив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 xml:space="preserve"> 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160" w:dyaOrig="400">
          <v:shape id="_x0000_i1031" type="#_x0000_t75" style="width:57.75pt;height:20.1pt" o:ole="">
            <v:imagedata r:id="rId17" o:title=""/>
          </v:shape>
          <o:OLEObject Type="Embed" ProgID="Equation.3" ShapeID="_x0000_i1031" DrawAspect="Content" ObjectID="_1648062945" r:id="rId18"/>
        </w:object>
      </w:r>
    </w:p>
    <w:p w:rsidR="006967D7" w:rsidRPr="006967D7" w:rsidRDefault="006967D7" w:rsidP="006967D7">
      <w:pPr>
        <w:jc w:val="center"/>
      </w:pPr>
      <w:r w:rsidRPr="006967D7">
        <w:t>[ 5.61664941e-05 -5.02756501e-03]</w:t>
      </w:r>
      <w:r w:rsidRPr="006967D7">
        <w:br/>
        <w:t>[-0.00502757  0.54093558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k</w:t>
      </w:r>
      <w:r w:rsidRPr="00BE5975">
        <w:rPr>
          <w:rFonts w:ascii="Times New Roman" w:hAnsi="Times New Roman"/>
          <w:sz w:val="28"/>
          <w:szCs w:val="28"/>
        </w:rPr>
        <w:t xml:space="preserve"> имея значения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c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032" type="#_x0000_t75" style="width:52.75pt;height:15.9pt" o:ole="">
            <v:imagedata r:id="rId19" o:title=""/>
          </v:shape>
          <o:OLEObject Type="Embed" ProgID="Equation.3" ShapeID="_x0000_i1032" DrawAspect="Content" ObjectID="_1648062946" r:id="rId20"/>
        </w:object>
      </w:r>
    </w:p>
    <w:p w:rsidR="006967D7" w:rsidRPr="006967D7" w:rsidRDefault="006967D7" w:rsidP="006967D7">
      <w:pPr>
        <w:jc w:val="center"/>
      </w:pPr>
      <w:r w:rsidRPr="006967D7">
        <w:t>[1.65256083]</w:t>
      </w:r>
      <w:r w:rsidRPr="006967D7">
        <w:br/>
        <w:t>[103.73973025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п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400" w:dyaOrig="320">
          <v:shape id="_x0000_i1033" type="#_x0000_t75" style="width:87.05pt;height:19.25pt" o:ole="">
            <v:imagedata r:id="rId21" o:title=""/>
          </v:shape>
          <o:OLEObject Type="Embed" ProgID="Equation.3" ShapeID="_x0000_i1033" DrawAspect="Content" ObjectID="_1648062947" r:id="rId22"/>
        </w:object>
      </w:r>
    </w:p>
    <w:p w:rsidR="006967D7" w:rsidRPr="006967D7" w:rsidRDefault="006967D7" w:rsidP="006967D7">
      <w:pPr>
        <w:jc w:val="center"/>
      </w:pPr>
      <w:r w:rsidRPr="006967D7">
        <w:t>[-0.08032519]</w:t>
      </w:r>
      <w:r w:rsidRPr="006967D7">
        <w:br/>
        <w:t>[0.02334207]</w:t>
      </w:r>
      <w:r w:rsidRPr="006967D7">
        <w:br/>
        <w:t>[0.05578666]</w:t>
      </w:r>
      <w:r w:rsidRPr="006967D7">
        <w:br/>
        <w:t>[0.01182805]</w:t>
      </w:r>
      <w:r w:rsidRPr="006967D7">
        <w:br/>
      </w:r>
      <w:r w:rsidRPr="006967D7">
        <w:lastRenderedPageBreak/>
        <w:t>[0.04935056]</w:t>
      </w:r>
      <w:r w:rsidRPr="006967D7">
        <w:br/>
        <w:t>[0.03847441]</w:t>
      </w:r>
      <w:r w:rsidRPr="006967D7">
        <w:br/>
        <w:t>[-0.04211224]</w:t>
      </w:r>
      <w:r w:rsidRPr="006967D7">
        <w:br/>
        <w:t>[-0.04483474]</w:t>
      </w:r>
      <w:r w:rsidRPr="006967D7">
        <w:br/>
        <w:t>[-0.05109847]</w:t>
      </w:r>
      <w:r w:rsidRPr="006967D7">
        <w:br/>
        <w:t>[-0.02049133]</w:t>
      </w:r>
      <w:r w:rsidRPr="006967D7">
        <w:br/>
        <w:t>[0.06008021]</w:t>
      </w:r>
      <w:r w:rsidRPr="006967D7">
        <w:br/>
      </w:r>
    </w:p>
    <w:p w:rsidR="006967D7" w:rsidRPr="00D37130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120" w:dyaOrig="420">
          <v:shape id="_x0000_i1034" type="#_x0000_t75" style="width:56.1pt;height:20.95pt" o:ole="">
            <v:imagedata r:id="rId23" o:title=""/>
          </v:shape>
          <o:OLEObject Type="Embed" ProgID="Equation.3" ShapeID="_x0000_i1034" DrawAspect="Content" ObjectID="_1648062948" r:id="rId24"/>
        </w:object>
      </w:r>
    </w:p>
    <w:p w:rsidR="006967D7" w:rsidRPr="006967D7" w:rsidRDefault="006967D7" w:rsidP="006967D7">
      <w:pPr>
        <w:jc w:val="center"/>
      </w:pPr>
      <w:r w:rsidRPr="006967D7">
        <w:t>[0.02458898]</w:t>
      </w:r>
      <w:r w:rsidRPr="006967D7">
        <w:br/>
      </w:r>
    </w:p>
    <w:p w:rsidR="006967D7" w:rsidRPr="006967D7" w:rsidRDefault="006967D7" w:rsidP="00D37130">
      <w:pPr>
        <w:rPr>
          <w:rFonts w:ascii="Times New Roman" w:hAnsi="Times New Roman"/>
          <w:sz w:val="28"/>
        </w:rPr>
      </w:pPr>
    </w:p>
    <w:bookmarkEnd w:id="1"/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центрирован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D37130" w:rsidRPr="002B3BF7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решении в центрированных величинах составляют матрицу плана А = </w:t>
      </w:r>
      <w:r w:rsidRPr="002B3BF7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2B3B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y</w:t>
      </w:r>
      <w:r w:rsidRPr="002B3BF7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и из неё обычным способом получают ковариационную матрицу </w:t>
      </w:r>
      <w:r>
        <w:rPr>
          <w:rFonts w:ascii="Times New Roman" w:hAnsi="Times New Roman"/>
          <w:sz w:val="28"/>
          <w:szCs w:val="28"/>
          <w:lang w:val="en-US"/>
        </w:rPr>
        <w:t>S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2B3BF7">
        <w:rPr>
          <w:rFonts w:ascii="Times New Roman" w:hAnsi="Times New Roman"/>
          <w:position w:val="-38"/>
          <w:sz w:val="28"/>
          <w:szCs w:val="28"/>
        </w:rPr>
        <w:object w:dxaOrig="1780" w:dyaOrig="900">
          <v:shape id="_x0000_i1035" type="#_x0000_t75" style="width:97.1pt;height:47.7pt" o:ole="">
            <v:imagedata r:id="rId25" o:title=""/>
          </v:shape>
          <o:OLEObject Type="Embed" ProgID="Equation.3" ShapeID="_x0000_i1035" DrawAspect="Content" ObjectID="_1648062949" r:id="rId26"/>
        </w:object>
      </w:r>
      <w:r w:rsidR="00D37130">
        <w:rPr>
          <w:rFonts w:ascii="Times New Roman" w:hAnsi="Times New Roman"/>
          <w:sz w:val="28"/>
          <w:szCs w:val="28"/>
          <w:lang w:val="en-US"/>
        </w:rPr>
        <w:t>=</w:t>
      </w:r>
    </w:p>
    <w:p w:rsidR="00D37130" w:rsidRDefault="00FD320A" w:rsidP="00FD320A">
      <w:pPr>
        <w:jc w:val="center"/>
      </w:pPr>
      <w:r w:rsidRPr="006967D7">
        <w:t>[257.73389627   0.        ]</w:t>
      </w:r>
      <w:r w:rsidRPr="006967D7">
        <w:br/>
        <w:t>[0.         0.08118205]</w:t>
      </w:r>
      <w:r w:rsidRPr="006967D7">
        <w:br/>
      </w:r>
    </w:p>
    <w:p w:rsidR="00FD320A" w:rsidRPr="00FD320A" w:rsidRDefault="00FD320A" w:rsidP="00FD320A">
      <w:pPr>
        <w:jc w:val="center"/>
      </w:pP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коэффициенты модели будут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D37130">
        <w:rPr>
          <w:rFonts w:ascii="Times New Roman" w:hAnsi="Times New Roman"/>
          <w:position w:val="-30"/>
          <w:sz w:val="28"/>
          <w:szCs w:val="28"/>
          <w:lang w:val="en-US"/>
        </w:rPr>
        <w:object w:dxaOrig="980" w:dyaOrig="720">
          <v:shape id="_x0000_i1036" type="#_x0000_t75" style="width:67pt;height:48.55pt" o:ole="">
            <v:imagedata r:id="rId27" o:title=""/>
          </v:shape>
          <o:OLEObject Type="Embed" ProgID="Equation.3" ShapeID="_x0000_i1036" DrawAspect="Content" ObjectID="_1648062950" r:id="rId28"/>
        </w:object>
      </w:r>
    </w:p>
    <w:p w:rsidR="00FD320A" w:rsidRPr="006967D7" w:rsidRDefault="00FD320A" w:rsidP="00FD320A">
      <w:pPr>
        <w:jc w:val="center"/>
      </w:pPr>
      <w:r w:rsidRPr="006967D7">
        <w:t>[1.65256083]</w:t>
      </w:r>
      <w:r w:rsidRPr="006967D7">
        <w:br/>
      </w: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37" type="#_x0000_t75" style="width:84.55pt;height:25.95pt" o:ole="">
            <v:imagedata r:id="rId29" o:title=""/>
          </v:shape>
          <o:OLEObject Type="Embed" ProgID="Equation.3" ShapeID="_x0000_i1037" DrawAspect="Content" ObjectID="_1648062951" r:id="rId30"/>
        </w:object>
      </w:r>
    </w:p>
    <w:p w:rsidR="00FD320A" w:rsidRPr="00FD320A" w:rsidRDefault="00FD320A" w:rsidP="00FD320A">
      <w:pPr>
        <w:jc w:val="center"/>
      </w:pPr>
      <w:r w:rsidRPr="006967D7">
        <w:t>[103.73973025]</w:t>
      </w:r>
      <w:r w:rsidRPr="006967D7">
        <w:br/>
      </w:r>
    </w:p>
    <w:p w:rsidR="00FD320A" w:rsidRPr="00BE5975" w:rsidRDefault="00FD320A" w:rsidP="00FD320A">
      <w:pPr>
        <w:spacing w:after="0" w:line="360" w:lineRule="auto"/>
        <w:ind w:right="-1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Pr="00BE5975">
        <w:rPr>
          <w:rFonts w:ascii="Times New Roman" w:hAnsi="Times New Roman"/>
          <w:sz w:val="28"/>
          <w:szCs w:val="28"/>
        </w:rPr>
        <w:t xml:space="preserve">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540" w:dyaOrig="320">
          <v:shape id="_x0000_i1038" type="#_x0000_t75" style="width:95.45pt;height:19.25pt" o:ole="">
            <v:imagedata r:id="rId31" o:title=""/>
          </v:shape>
          <o:OLEObject Type="Embed" ProgID="Equation.3" ShapeID="_x0000_i1038" DrawAspect="Content" ObjectID="_1648062952" r:id="rId32"/>
        </w:object>
      </w:r>
    </w:p>
    <w:p w:rsidR="00FD320A" w:rsidRPr="006967D7" w:rsidRDefault="00FD320A" w:rsidP="00FD320A">
      <w:pPr>
        <w:jc w:val="center"/>
      </w:pPr>
      <w:r w:rsidRPr="006967D7">
        <w:lastRenderedPageBreak/>
        <w:t>[-0.08032519]</w:t>
      </w:r>
      <w:r w:rsidRPr="006967D7">
        <w:br/>
        <w:t>[0.02334207]</w:t>
      </w:r>
      <w:r w:rsidRPr="006967D7">
        <w:br/>
        <w:t>[0.05578666]</w:t>
      </w:r>
      <w:r w:rsidRPr="006967D7">
        <w:br/>
        <w:t>[0.01182805]</w:t>
      </w:r>
      <w:r w:rsidRPr="006967D7">
        <w:br/>
        <w:t>[0.04935056]</w:t>
      </w:r>
      <w:r w:rsidRPr="006967D7">
        <w:br/>
        <w:t>[0.03847441]</w:t>
      </w:r>
      <w:r w:rsidRPr="006967D7">
        <w:br/>
        <w:t>[-0.04211224]</w:t>
      </w:r>
      <w:r w:rsidRPr="006967D7">
        <w:br/>
        <w:t>[-0.04483474]</w:t>
      </w:r>
      <w:r w:rsidRPr="006967D7">
        <w:br/>
        <w:t>[-0.05109847]</w:t>
      </w:r>
      <w:r w:rsidRPr="006967D7">
        <w:br/>
        <w:t>[-0.02049133]</w:t>
      </w:r>
      <w:r w:rsidRPr="006967D7">
        <w:br/>
        <w:t>[0.06008021]</w:t>
      </w:r>
      <w:r w:rsidRPr="006967D7">
        <w:br/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39" type="#_x0000_t75" style="width:54.4pt;height:19.25pt" o:ole="">
            <v:imagedata r:id="rId33" o:title=""/>
          </v:shape>
          <o:OLEObject Type="Embed" ProgID="Equation.3" ShapeID="_x0000_i1039" DrawAspect="Content" ObjectID="_1648062953" r:id="rId34"/>
        </w:object>
      </w:r>
    </w:p>
    <w:p w:rsidR="00FD320A" w:rsidRPr="006967D7" w:rsidRDefault="00FD320A" w:rsidP="00FD320A">
      <w:pPr>
        <w:jc w:val="center"/>
      </w:pPr>
      <w:r w:rsidRPr="006967D7">
        <w:t>[0.02458898]</w:t>
      </w:r>
      <w:r w:rsidRPr="006967D7">
        <w:br/>
      </w:r>
    </w:p>
    <w:p w:rsidR="00D37130" w:rsidRPr="006967D7" w:rsidRDefault="00D37130" w:rsidP="00D37130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фиксацию в точке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Также для сглаживания линии прямой на плоскости можно использовать метод наименьших квадратов с фиксацией линии,</w:t>
      </w:r>
      <w:r w:rsidRPr="00BE597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>при котором имеем модель вида:</w:t>
      </w:r>
    </w:p>
    <w:p w:rsidR="00FD320A" w:rsidRPr="00BE5975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32"/>
          <w:sz w:val="28"/>
          <w:szCs w:val="28"/>
        </w:rPr>
        <w:object w:dxaOrig="2600" w:dyaOrig="940">
          <v:shape id="_x0000_i1040" type="#_x0000_t75" style="width:120.55pt;height:44.35pt" o:ole="">
            <v:imagedata r:id="rId35" o:title=""/>
          </v:shape>
          <o:OLEObject Type="Embed" ProgID="Equation.3" ShapeID="_x0000_i1040" DrawAspect="Content" ObjectID="_1648062954" r:id="rId36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Данная модель будет решаться следующим образом:</w:t>
      </w:r>
    </w:p>
    <w:p w:rsidR="00FD320A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080" w:dyaOrig="380">
          <v:shape id="_x0000_i1041" type="#_x0000_t75" style="width:53.6pt;height:18.4pt" o:ole="">
            <v:imagedata r:id="rId37" o:title=""/>
          </v:shape>
          <o:OLEObject Type="Embed" ProgID="Equation.3" ShapeID="_x0000_i1041" DrawAspect="Content" ObjectID="_1648062955" r:id="rId38"/>
        </w:object>
      </w:r>
    </w:p>
    <w:p w:rsidR="00FD320A" w:rsidRDefault="00567024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567024">
        <w:rPr>
          <w:rFonts w:ascii="Times New Roman" w:hAnsi="Times New Roman"/>
          <w:position w:val="-36"/>
          <w:sz w:val="28"/>
          <w:szCs w:val="28"/>
          <w:lang w:val="en-US"/>
        </w:rPr>
        <w:object w:dxaOrig="2700" w:dyaOrig="840">
          <v:shape id="_x0000_i1042" type="#_x0000_t75" style="width:135.65pt;height:42.7pt" o:ole="">
            <v:imagedata r:id="rId39" o:title=""/>
          </v:shape>
          <o:OLEObject Type="Embed" ProgID="Equation.3" ShapeID="_x0000_i1042" DrawAspect="Content" ObjectID="_1648062956" r:id="rId40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В качестве точки через которую должна проходить линия возьмем координаты 5 точки.</w:t>
      </w:r>
    </w:p>
    <w:p w:rsidR="00FD320A" w:rsidRPr="00FD320A" w:rsidRDefault="00FD320A" w:rsidP="00FD320A">
      <w:pPr>
        <w:spacing w:after="0" w:line="360" w:lineRule="auto"/>
        <w:ind w:right="-1" w:firstLine="851"/>
        <w:jc w:val="both"/>
      </w:pPr>
      <w:r w:rsidRPr="00BE5975">
        <w:rPr>
          <w:rFonts w:ascii="Times New Roman" w:hAnsi="Times New Roman"/>
          <w:sz w:val="28"/>
          <w:szCs w:val="28"/>
        </w:rPr>
        <w:t>То ес</w:t>
      </w:r>
      <w:r>
        <w:rPr>
          <w:rFonts w:ascii="Times New Roman" w:hAnsi="Times New Roman"/>
          <w:sz w:val="28"/>
          <w:szCs w:val="28"/>
        </w:rPr>
        <w:t xml:space="preserve">ть </w:t>
      </w:r>
      <w:r w:rsidRPr="00FD320A">
        <w:rPr>
          <w:rFonts w:ascii="Times New Roman" w:hAnsi="Times New Roman"/>
          <w:color w:val="FF0000"/>
          <w:position w:val="-12"/>
          <w:sz w:val="28"/>
          <w:szCs w:val="28"/>
        </w:rPr>
        <w:object w:dxaOrig="520" w:dyaOrig="320">
          <v:shape id="_x0000_i1043" type="#_x0000_t75" style="width:25.95pt;height:16.75pt" o:ole="">
            <v:imagedata r:id="rId41" o:title=""/>
          </v:shape>
          <o:OLEObject Type="Embed" ProgID="Equation.3" ShapeID="_x0000_i1043" DrawAspect="Content" ObjectID="_1648062957" r:id="rId42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76.78]</w:t>
      </w:r>
      <w:r w:rsidRPr="00FD320A">
        <w:rPr>
          <w:rFonts w:ascii="Times New Roman" w:hAnsi="Times New Roman"/>
          <w:sz w:val="28"/>
        </w:rPr>
        <w:br/>
      </w:r>
      <w:r w:rsidRPr="00FD320A">
        <w:rPr>
          <w:sz w:val="28"/>
        </w:rPr>
        <w:t xml:space="preserve">  </w:t>
      </w:r>
      <w:r w:rsidRPr="00FD320A">
        <w:rPr>
          <w:rFonts w:ascii="Times New Roman" w:hAnsi="Times New Roman"/>
          <w:sz w:val="28"/>
        </w:rPr>
        <w:t>и</w:t>
      </w:r>
      <w:r>
        <w:t xml:space="preserve"> </w:t>
      </w:r>
      <w:r w:rsidRPr="00FD320A">
        <w:rPr>
          <w:rFonts w:ascii="Times New Roman" w:hAnsi="Times New Roman"/>
          <w:color w:val="FF0000"/>
          <w:position w:val="-14"/>
          <w:sz w:val="28"/>
          <w:szCs w:val="28"/>
        </w:rPr>
        <w:object w:dxaOrig="540" w:dyaOrig="360">
          <v:shape id="_x0000_i1044" type="#_x0000_t75" style="width:26.8pt;height:18.4pt" o:ole="">
            <v:imagedata r:id="rId43" o:title=""/>
          </v:shape>
          <o:OLEObject Type="Embed" ProgID="Equation.3" ShapeID="_x0000_i1044" DrawAspect="Content" ObjectID="_1648062958" r:id="rId44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230.574]</w:t>
      </w:r>
      <w:r w:rsidRPr="00FD320A">
        <w:rPr>
          <w:rFonts w:ascii="Times New Roman" w:hAnsi="Times New Roman"/>
          <w:sz w:val="28"/>
        </w:rPr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045" type="#_x0000_t75" style="width:16.75pt;height:20.95pt" o:ole="">
            <v:imagedata r:id="rId45" o:title=""/>
          </v:shape>
          <o:OLEObject Type="Embed" ProgID="Equation.3" ShapeID="_x0000_i1045" DrawAspect="Content" ObjectID="_1648062959" r:id="rId4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280" w:dyaOrig="380">
          <v:shape id="_x0000_i1046" type="#_x0000_t75" style="width:73.65pt;height:21.75pt" o:ole="">
            <v:imagedata r:id="rId47" o:title=""/>
          </v:shape>
          <o:OLEObject Type="Embed" ProgID="Equation.3" ShapeID="_x0000_i1046" DrawAspect="Content" ObjectID="_1648062960" r:id="rId48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Pr="006967D7" w:rsidRDefault="00FD320A" w:rsidP="00FD320A">
      <w:pPr>
        <w:jc w:val="center"/>
      </w:pPr>
      <w:r w:rsidRPr="006967D7">
        <w:t>[0.04160559]</w:t>
      </w:r>
      <w:r w:rsidRPr="006967D7">
        <w:br/>
        <w:t>[-0.01206841]</w:t>
      </w:r>
      <w:r w:rsidRPr="006967D7">
        <w:br/>
        <w:t>[-0.02886942]</w:t>
      </w:r>
      <w:r w:rsidRPr="006967D7">
        <w:br/>
        <w:t>[-0.00611549]</w:t>
      </w:r>
      <w:r w:rsidRPr="006967D7">
        <w:br/>
        <w:t>[-0.02554543]</w:t>
      </w:r>
      <w:r w:rsidRPr="006967D7">
        <w:br/>
        <w:t>[-0.01991872]</w:t>
      </w:r>
      <w:r w:rsidRPr="006967D7">
        <w:br/>
        <w:t>[0.02179806]</w:t>
      </w:r>
      <w:r w:rsidRPr="006967D7">
        <w:br/>
        <w:t>[0.02320351]</w:t>
      </w:r>
      <w:r w:rsidRPr="006967D7">
        <w:br/>
        <w:t>[0.02644227]</w:t>
      </w:r>
      <w:r w:rsidRPr="006967D7">
        <w:br/>
        <w:t>[0.01059251]</w:t>
      </w:r>
      <w:r w:rsidRPr="006967D7">
        <w:br/>
        <w:t>[-0.03112448]</w:t>
      </w:r>
      <w:r w:rsidRPr="006967D7">
        <w:br/>
      </w:r>
    </w:p>
    <w:p w:rsidR="00567024" w:rsidRPr="00567024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олучаем матрицу</w:t>
      </w:r>
      <w:r w:rsidRPr="00BE5975">
        <w:rPr>
          <w:rFonts w:ascii="Times New Roman" w:hAnsi="Times New Roman"/>
          <w:position w:val="-14"/>
          <w:sz w:val="28"/>
          <w:szCs w:val="28"/>
        </w:rPr>
        <w:object w:dxaOrig="400" w:dyaOrig="360">
          <v:shape id="_x0000_i1047" type="#_x0000_t75" style="width:20.1pt;height:18.4pt" o:ole="">
            <v:imagedata r:id="rId49" o:title=""/>
          </v:shape>
          <o:OLEObject Type="Embed" ProgID="Equation.3" ShapeID="_x0000_i1047" DrawAspect="Content" ObjectID="_1648062961" r:id="rId50"/>
        </w:object>
      </w:r>
      <w:r w:rsidRPr="00567024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567024" w:rsidP="00FD320A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4"/>
          <w:sz w:val="28"/>
          <w:szCs w:val="28"/>
          <w:lang w:val="en-US"/>
        </w:rPr>
        <w:object w:dxaOrig="1640" w:dyaOrig="800">
          <v:shape id="_x0000_i1048" type="#_x0000_t75" style="width:87.9pt;height:42.7pt" o:ole="">
            <v:imagedata r:id="rId51" o:title=""/>
          </v:shape>
          <o:OLEObject Type="Embed" ProgID="Equation.3" ShapeID="_x0000_i1048" DrawAspect="Content" ObjectID="_1648062962" r:id="rId52"/>
        </w:object>
      </w:r>
      <w:r w:rsidRPr="00567024">
        <w:rPr>
          <w:rFonts w:ascii="Times New Roman" w:hAnsi="Times New Roman"/>
          <w:sz w:val="28"/>
          <w:szCs w:val="28"/>
        </w:rPr>
        <w:t xml:space="preserve"> </w:t>
      </w:r>
      <w:r w:rsidR="00FD320A"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1.05940231e+05 9.84630000e+02 7.67800000e+01]</w:t>
      </w:r>
      <w:r w:rsidRPr="006967D7">
        <w:br/>
        <w:t>[984.63  11.     1.  ]</w:t>
      </w:r>
      <w:r w:rsidRPr="006967D7">
        <w:br/>
        <w:t>[76.78  1.    0.  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значения </w:t>
      </w:r>
      <w:r w:rsidRPr="00567024">
        <w:rPr>
          <w:rFonts w:ascii="Times New Roman" w:hAnsi="Times New Roman"/>
          <w:position w:val="-6"/>
          <w:sz w:val="28"/>
          <w:szCs w:val="28"/>
        </w:rPr>
        <w:object w:dxaOrig="180" w:dyaOrig="220">
          <v:shape id="_x0000_i1049" type="#_x0000_t75" style="width:9.2pt;height:10.9pt" o:ole="">
            <v:imagedata r:id="rId53" o:title=""/>
          </v:shape>
          <o:OLEObject Type="Embed" ProgID="Equation.3" ShapeID="_x0000_i1049" DrawAspect="Content" ObjectID="_1648062963" r:id="rId54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16"/>
          <w:sz w:val="28"/>
          <w:szCs w:val="28"/>
        </w:rPr>
        <w:object w:dxaOrig="380" w:dyaOrig="420">
          <v:shape id="_x0000_i1050" type="#_x0000_t75" style="width:19.25pt;height:20.95pt" o:ole="">
            <v:imagedata r:id="rId55" o:title=""/>
          </v:shape>
          <o:OLEObject Type="Embed" ProgID="Equation.3" ShapeID="_x0000_i1050" DrawAspect="Content" ObjectID="_1648062964" r:id="rId56"/>
        </w:object>
      </w:r>
      <w:r w:rsidRPr="00BE5975">
        <w:rPr>
          <w:rFonts w:ascii="Times New Roman" w:hAnsi="Times New Roman"/>
          <w:sz w:val="28"/>
          <w:szCs w:val="28"/>
        </w:rPr>
        <w:t xml:space="preserve"> составляем матрицу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160" w:dyaOrig="300">
          <v:shape id="_x0000_i1051" type="#_x0000_t75" style="width:7.55pt;height:15.05pt" o:ole="">
            <v:imagedata r:id="rId57" o:title=""/>
          </v:shape>
          <o:OLEObject Type="Embed" ProgID="Equation.3" ShapeID="_x0000_i1051" DrawAspect="Content" ObjectID="_1648062965" r:id="rId58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2"/>
          <w:sz w:val="28"/>
          <w:szCs w:val="28"/>
          <w:lang w:val="en-US"/>
        </w:rPr>
        <w:object w:dxaOrig="1040" w:dyaOrig="760">
          <v:shape id="_x0000_i1052" type="#_x0000_t75" style="width:59.45pt;height:43.55pt" o:ole="">
            <v:imagedata r:id="rId59" o:title=""/>
          </v:shape>
          <o:OLEObject Type="Embed" ProgID="Equation.3" ShapeID="_x0000_i1052" DrawAspect="Content" ObjectID="_1648062966" r:id="rId60"/>
        </w:object>
      </w:r>
    </w:p>
    <w:p w:rsidR="00567024" w:rsidRDefault="00567024" w:rsidP="00567024">
      <w:pPr>
        <w:jc w:val="center"/>
      </w:pPr>
      <w:r w:rsidRPr="006967D7">
        <w:t>[277217.925588]</w:t>
      </w:r>
      <w:r w:rsidRPr="006967D7">
        <w:br/>
        <w:t>[2768.298]</w:t>
      </w:r>
      <w:r w:rsidRPr="006967D7">
        <w:br/>
        <w:t>[230.574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sz w:val="28"/>
          <w:szCs w:val="28"/>
        </w:rPr>
        <w:t>Затем получаем матрицу</w:t>
      </w:r>
      <w:r w:rsidRPr="00BE597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3" type="#_x0000_t75" style="width:15.05pt;height:15.05pt" o:ole="">
            <v:imagedata r:id="rId61" o:title=""/>
          </v:shape>
          <o:OLEObject Type="Embed" ProgID="Equation.3" ShapeID="_x0000_i1053" DrawAspect="Content" ObjectID="_1648062967" r:id="rId62"/>
        </w:object>
      </w:r>
      <w:r w:rsidRPr="00BE5975">
        <w:rPr>
          <w:rFonts w:ascii="Times New Roman" w:hAnsi="Times New Roman"/>
          <w:sz w:val="28"/>
          <w:szCs w:val="28"/>
          <w:lang w:val="en-US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00" w:dyaOrig="380">
          <v:shape id="_x0000_i1054" type="#_x0000_t75" style="width:68.65pt;height:21.75pt" o:ole="">
            <v:imagedata r:id="rId63" o:title=""/>
          </v:shape>
          <o:OLEObject Type="Embed" ProgID="Equation.3" ShapeID="_x0000_i1054" DrawAspect="Content" ObjectID="_1648062968" r:id="rId64"/>
        </w:object>
      </w:r>
    </w:p>
    <w:p w:rsidR="00567024" w:rsidRDefault="00567024" w:rsidP="00567024">
      <w:pPr>
        <w:jc w:val="center"/>
      </w:pPr>
      <w:r w:rsidRPr="006967D7">
        <w:t>[1.65291369]</w:t>
      </w:r>
      <w:r w:rsidRPr="006967D7">
        <w:br/>
        <w:t>[103.66328721]</w:t>
      </w:r>
      <w:r w:rsidRPr="006967D7">
        <w:br/>
        <w:t>[0.49343831]</w:t>
      </w:r>
      <w:r w:rsidRPr="006967D7">
        <w:br/>
      </w:r>
    </w:p>
    <w:p w:rsidR="00567024" w:rsidRPr="009206C0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ычленяем из матрицы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5" type="#_x0000_t75" style="width:15.05pt;height:15.05pt" o:ole="">
            <v:imagedata r:id="rId65" o:title=""/>
          </v:shape>
          <o:OLEObject Type="Embed" ProgID="Equation.3" ShapeID="_x0000_i1055" DrawAspect="Content" ObjectID="_1648062969" r:id="rId66"/>
        </w:object>
      </w:r>
      <w:r w:rsidRPr="009206C0"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 xml:space="preserve">матрицу </w:t>
      </w:r>
      <w:r w:rsidRPr="00BE5975">
        <w:rPr>
          <w:rFonts w:ascii="Times New Roman" w:hAnsi="Times New Roman"/>
          <w:position w:val="-8"/>
          <w:sz w:val="28"/>
          <w:szCs w:val="28"/>
        </w:rPr>
        <w:object w:dxaOrig="279" w:dyaOrig="420">
          <v:shape id="_x0000_i1056" type="#_x0000_t75" style="width:14.25pt;height:20.95pt" o:ole="">
            <v:imagedata r:id="rId67" o:title=""/>
          </v:shape>
          <o:OLEObject Type="Embed" ProgID="Equation.3" ShapeID="_x0000_i1056" DrawAspect="Content" ObjectID="_1648062970" r:id="rId68"/>
        </w:object>
      </w:r>
      <w:r w:rsidRPr="009206C0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6"/>
          <w:sz w:val="28"/>
          <w:szCs w:val="28"/>
          <w:lang w:val="en-US"/>
        </w:rPr>
        <w:object w:dxaOrig="400" w:dyaOrig="279">
          <v:shape id="_x0000_i1057" type="#_x0000_t75" style="width:22.6pt;height:15.9pt" o:ole="">
            <v:imagedata r:id="rId69" o:title=""/>
          </v:shape>
          <o:OLEObject Type="Embed" ProgID="Equation.3" ShapeID="_x0000_i1057" DrawAspect="Content" ObjectID="_1648062971" r:id="rId70"/>
        </w:object>
      </w:r>
    </w:p>
    <w:p w:rsidR="00567024" w:rsidRPr="006967D7" w:rsidRDefault="00567024" w:rsidP="00567024">
      <w:pPr>
        <w:jc w:val="center"/>
      </w:pPr>
      <w:r w:rsidRPr="006967D7">
        <w:t>[1.65291369]</w:t>
      </w:r>
      <w:r w:rsidRPr="006967D7">
        <w:br/>
        <w:t>[103.66328721]</w:t>
      </w:r>
      <w:r w:rsidRPr="006967D7">
        <w:br/>
      </w:r>
    </w:p>
    <w:p w:rsidR="00FD320A" w:rsidRPr="00FD320A" w:rsidRDefault="00FD320A" w:rsidP="00FD320A">
      <w:pPr>
        <w:spacing w:after="0" w:line="360" w:lineRule="auto"/>
        <w:ind w:right="-1" w:firstLine="851"/>
        <w:rPr>
          <w:rFonts w:ascii="Times New Roman" w:hAnsi="Times New Roman"/>
          <w:sz w:val="28"/>
          <w:szCs w:val="28"/>
        </w:rPr>
      </w:pP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58" type="#_x0000_t75" style="width:10.05pt;height:11.7pt" o:ole="">
            <v:imagedata r:id="rId71" o:title=""/>
          </v:shape>
          <o:OLEObject Type="Embed" ProgID="Equation.3" ShapeID="_x0000_i1058" DrawAspect="Content" ObjectID="_1648062972" r:id="rId7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480" w:dyaOrig="460">
          <v:shape id="_x0000_i1059" type="#_x0000_t75" style="width:86.25pt;height:26.8pt" o:ole="">
            <v:imagedata r:id="rId73" o:title=""/>
          </v:shape>
          <o:OLEObject Type="Embed" ProgID="Equation.3" ShapeID="_x0000_i1059" DrawAspect="Content" ObjectID="_1648062973" r:id="rId74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-0.14761966]</w:t>
      </w:r>
      <w:r w:rsidRPr="006967D7">
        <w:br/>
        <w:t>[-0.03945805]</w:t>
      </w:r>
      <w:r w:rsidRPr="006967D7">
        <w:br/>
        <w:t>[-0.00256355]</w:t>
      </w:r>
      <w:r w:rsidRPr="006967D7">
        <w:br/>
        <w:t>[-0.04200381]</w:t>
      </w:r>
      <w:r w:rsidRPr="006967D7">
        <w:br/>
        <w:t>[2.84217094e-13]</w:t>
      </w:r>
      <w:r w:rsidRPr="006967D7">
        <w:br/>
        <w:t>[-0.00640155]</w:t>
      </w:r>
      <w:r w:rsidRPr="006967D7">
        <w:br/>
        <w:t>[-0.08248749]</w:t>
      </w:r>
      <w:r w:rsidRPr="006967D7">
        <w:br/>
        <w:t>[-0.08071422]</w:t>
      </w:r>
      <w:r w:rsidRPr="006967D7">
        <w:br/>
        <w:t>[-0.0824603]</w:t>
      </w:r>
      <w:r w:rsidRPr="006967D7">
        <w:br/>
        <w:t>[-0.04737398]</w:t>
      </w:r>
      <w:r w:rsidRPr="006967D7">
        <w:br/>
        <w:t>[0.03764429]</w:t>
      </w:r>
      <w:r w:rsidRPr="006967D7">
        <w:br/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2"/>
          <w:sz w:val="28"/>
          <w:szCs w:val="28"/>
          <w:lang w:val="en-US"/>
        </w:rPr>
        <w:object w:dxaOrig="1080" w:dyaOrig="420">
          <v:shape id="_x0000_i1060" type="#_x0000_t75" style="width:53.6pt;height:20.95pt" o:ole="">
            <v:imagedata r:id="rId75" o:title=""/>
          </v:shape>
          <o:OLEObject Type="Embed" ProgID="Equation.3" ShapeID="_x0000_i1060" DrawAspect="Content" ObjectID="_1648062974" r:id="rId76"/>
        </w:object>
      </w:r>
    </w:p>
    <w:p w:rsidR="00567024" w:rsidRPr="006967D7" w:rsidRDefault="00567024" w:rsidP="00567024">
      <w:pPr>
        <w:jc w:val="center"/>
      </w:pPr>
      <w:r w:rsidRPr="006967D7">
        <w:t>[0.04894043]</w:t>
      </w:r>
      <w:r w:rsidRPr="006967D7">
        <w:br/>
      </w:r>
    </w:p>
    <w:p w:rsidR="00FD320A" w:rsidRPr="006967D7" w:rsidRDefault="00FD320A" w:rsidP="00567024">
      <w:pPr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заданную ориентировку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ри этом имеем модель вида:</w: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28"/>
          <w:sz w:val="28"/>
          <w:szCs w:val="28"/>
        </w:rPr>
        <w:object w:dxaOrig="2380" w:dyaOrig="880">
          <v:shape id="_x0000_i1061" type="#_x0000_t75" style="width:110.5pt;height:41pt" o:ole="">
            <v:imagedata r:id="rId77" o:title=""/>
          </v:shape>
          <o:OLEObject Type="Embed" ProgID="Equation.3" ShapeID="_x0000_i1061" DrawAspect="Content" ObjectID="_1648062975" r:id="rId78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62" type="#_x0000_t75" style="width:92.95pt;height:20.95pt" o:ole="">
            <v:imagedata r:id="rId79" o:title=""/>
          </v:shape>
          <o:OLEObject Type="Embed" ProgID="Equation.3" ShapeID="_x0000_i1062" DrawAspect="Content" ObjectID="_1648062976" r:id="rId80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Находим коэффициент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3" type="#_x0000_t75" style="width:10.9pt;height:11.7pt" o:ole="">
            <v:imagedata r:id="rId81" o:title=""/>
          </v:shape>
          <o:OLEObject Type="Embed" ProgID="Equation.3" ShapeID="_x0000_i1063" DrawAspect="Content" ObjectID="_1648062977" r:id="rId8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2380" w:dyaOrig="340">
          <v:shape id="_x0000_i1064" type="#_x0000_t75" style="width:136.45pt;height:19.25pt" o:ole="">
            <v:imagedata r:id="rId83" o:title=""/>
          </v:shape>
          <o:OLEObject Type="Embed" ProgID="Equation.3" ShapeID="_x0000_i1064" DrawAspect="Content" ObjectID="_1648062978" r:id="rId84"/>
        </w:object>
      </w:r>
    </w:p>
    <w:p w:rsidR="00567024" w:rsidRPr="006967D7" w:rsidRDefault="00567024" w:rsidP="00567024">
      <w:pPr>
        <w:jc w:val="center"/>
      </w:pPr>
      <w:r w:rsidRPr="006967D7">
        <w:t>[1.65265127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Далее вычисляем значения коэффициента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5" type="#_x0000_t75" style="width:10.05pt;height:15.05pt" o:ole="">
            <v:imagedata r:id="rId85" o:title=""/>
          </v:shape>
          <o:OLEObject Type="Embed" ProgID="Equation.3" ShapeID="_x0000_i1065" DrawAspect="Content" ObjectID="_1648062979" r:id="rId8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66" type="#_x0000_t75" style="width:61.1pt;height:19.25pt" o:ole="">
            <v:imagedata r:id="rId87" o:title=""/>
          </v:shape>
          <o:OLEObject Type="Embed" ProgID="Equation.3" ShapeID="_x0000_i1066" DrawAspect="Content" ObjectID="_1648062980" r:id="rId88"/>
        </w:object>
      </w:r>
    </w:p>
    <w:p w:rsidR="00567024" w:rsidRPr="00567024" w:rsidRDefault="00567024" w:rsidP="00567024">
      <w:pPr>
        <w:jc w:val="center"/>
      </w:pPr>
      <w:r w:rsidRPr="006967D7">
        <w:t>[103.73163428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lastRenderedPageBreak/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7" type="#_x0000_t75" style="width:10.9pt;height:11.7pt" o:ole="">
            <v:imagedata r:id="rId89" o:title=""/>
          </v:shape>
          <o:OLEObject Type="Embed" ProgID="Equation.3" ShapeID="_x0000_i1067" DrawAspect="Content" ObjectID="_1648062981" r:id="rId90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8" type="#_x0000_t75" style="width:10.05pt;height:15.05pt" o:ole="">
            <v:imagedata r:id="rId91" o:title=""/>
          </v:shape>
          <o:OLEObject Type="Embed" ProgID="Equation.3" ShapeID="_x0000_i1068" DrawAspect="Content" ObjectID="_1648062982" r:id="rId92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69" type="#_x0000_t75" style="width:10.05pt;height:11.7pt" o:ole="">
            <v:imagedata r:id="rId93" o:title=""/>
          </v:shape>
          <o:OLEObject Type="Embed" ProgID="Equation.3" ShapeID="_x0000_i1069" DrawAspect="Content" ObjectID="_1648062983" r:id="rId94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70" type="#_x0000_t75" style="width:92.1pt;height:18.4pt" o:ole="">
            <v:imagedata r:id="rId95" o:title=""/>
          </v:shape>
          <o:OLEObject Type="Embed" ProgID="Equation.3" ShapeID="_x0000_i1070" DrawAspect="Content" ObjectID="_1648062984" r:id="rId96"/>
        </w:object>
      </w:r>
    </w:p>
    <w:p w:rsidR="00567024" w:rsidRDefault="00567024" w:rsidP="00567024">
      <w:pPr>
        <w:jc w:val="center"/>
      </w:pPr>
      <w:r w:rsidRPr="006967D7">
        <w:t>[-0.08607616]</w:t>
      </w:r>
      <w:r w:rsidRPr="006967D7">
        <w:br/>
        <w:t>[0.0187431]</w:t>
      </w:r>
      <w:r w:rsidRPr="006967D7">
        <w:br/>
        <w:t>[0.0523283]</w:t>
      </w:r>
      <w:r w:rsidRPr="006967D7">
        <w:br/>
        <w:t>[0.00952785]</w:t>
      </w:r>
      <w:r w:rsidRPr="006967D7">
        <w:br/>
        <w:t>[0.04819902]</w:t>
      </w:r>
      <w:r w:rsidRPr="006967D7">
        <w:br/>
        <w:t>[0.03846981]</w:t>
      </w:r>
      <w:r w:rsidRPr="006967D7">
        <w:br/>
        <w:t>[-0.0409632]</w:t>
      </w:r>
      <w:r w:rsidRPr="006967D7">
        <w:br/>
        <w:t>[-0.04253333]</w:t>
      </w:r>
      <w:r w:rsidRPr="006967D7">
        <w:br/>
        <w:t>[-0.04763908]</w:t>
      </w:r>
      <w:r w:rsidRPr="006967D7">
        <w:br/>
        <w:t>[-0.01588383]</w:t>
      </w:r>
      <w:r w:rsidRPr="006967D7">
        <w:br/>
        <w:t>[0.06582752]</w:t>
      </w:r>
      <w:r w:rsidRPr="006967D7">
        <w:br/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71" type="#_x0000_t75" style="width:54.4pt;height:19.25pt" o:ole="">
            <v:imagedata r:id="rId97" o:title=""/>
          </v:shape>
          <o:OLEObject Type="Embed" ProgID="Equation.3" ShapeID="_x0000_i1071" DrawAspect="Content" ObjectID="_1648062985" r:id="rId98"/>
        </w:object>
      </w:r>
    </w:p>
    <w:p w:rsidR="00567024" w:rsidRPr="006967D7" w:rsidRDefault="00567024" w:rsidP="00567024">
      <w:pPr>
        <w:jc w:val="center"/>
      </w:pPr>
      <w:r w:rsidRPr="006967D7">
        <w:t>[0.02473462]</w:t>
      </w:r>
      <w:r w:rsidRPr="006967D7">
        <w:br/>
      </w:r>
    </w:p>
    <w:p w:rsidR="00FD320A" w:rsidRDefault="00FD320A" w:rsidP="00FD320A">
      <w:pPr>
        <w:ind w:left="720"/>
        <w:rPr>
          <w:rFonts w:ascii="Times New Roman" w:hAnsi="Times New Roman"/>
          <w:sz w:val="28"/>
        </w:rPr>
      </w:pPr>
      <w:r w:rsidRPr="00FD320A">
        <w:rPr>
          <w:rFonts w:ascii="Times New Roman" w:hAnsi="Times New Roman"/>
          <w:sz w:val="28"/>
        </w:rPr>
        <w:t>При таких решениях корректировка производится только одной координаты (в данном случае у), подразумевая, таким образом, что ошибочна только координата у, что не верно по сути задачи. Решение при учете погрешностей в обоих координатах, и таким образом корректировки поправками и координаты х и координаты у, носит название ортогональной регрессии.</w:t>
      </w:r>
    </w:p>
    <w:p w:rsidR="00FD320A" w:rsidRPr="00FD320A" w:rsidRDefault="00FD320A" w:rsidP="00FD320A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</w:t>
      </w:r>
      <w:proofErr w:type="spellStart"/>
      <w:r w:rsidRPr="006967D7">
        <w:rPr>
          <w:rFonts w:ascii="Times New Roman" w:hAnsi="Times New Roman"/>
          <w:sz w:val="28"/>
        </w:rPr>
        <w:t>Деминга</w:t>
      </w:r>
      <w:proofErr w:type="spellEnd"/>
      <w:r w:rsidRPr="006967D7">
        <w:rPr>
          <w:rFonts w:ascii="Times New Roman" w:hAnsi="Times New Roman"/>
          <w:sz w:val="28"/>
        </w:rPr>
        <w:t xml:space="preserve">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B415B3" w:rsidRDefault="00B415B3" w:rsidP="00B415B3">
      <w:pPr>
        <w:spacing w:after="0" w:line="360" w:lineRule="auto"/>
        <w:ind w:left="708" w:right="-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мерены пары (</w:t>
      </w:r>
      <w:r w:rsidRPr="00D44A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E0544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D44AD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E0544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точек, </w:t>
      </w:r>
      <w:r w:rsidRPr="00E0544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еоретические значения которых </w:t>
      </w:r>
      <w:r w:rsidRPr="00D44AD4">
        <w:rPr>
          <w:rFonts w:ascii="Times New Roman" w:hAnsi="Times New Roman"/>
          <w:position w:val="-14"/>
          <w:sz w:val="28"/>
          <w:szCs w:val="28"/>
        </w:rPr>
        <w:object w:dxaOrig="820" w:dyaOrig="420">
          <v:shape id="_x0000_i1072" type="#_x0000_t75" style="width:41pt;height:20.95pt" o:ole="">
            <v:imagedata r:id="rId99" o:title=""/>
          </v:shape>
          <o:OLEObject Type="Embed" ProgID="Equation.DSMT4" ShapeID="_x0000_i1072" DrawAspect="Content" ObjectID="_1648062986" r:id="rId100"/>
        </w:object>
      </w:r>
      <w:r>
        <w:rPr>
          <w:rFonts w:ascii="Times New Roman" w:hAnsi="Times New Roman"/>
          <w:sz w:val="28"/>
          <w:szCs w:val="28"/>
        </w:rPr>
        <w:t>. Предполагается, что точки лежат на прямой линии и что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D44AD4">
        <w:rPr>
          <w:rFonts w:ascii="Times New Roman" w:hAnsi="Times New Roman"/>
          <w:position w:val="-38"/>
          <w:sz w:val="28"/>
          <w:szCs w:val="28"/>
        </w:rPr>
        <w:object w:dxaOrig="1380" w:dyaOrig="900">
          <v:shape id="_x0000_i1073" type="#_x0000_t75" style="width:68.65pt;height:45.2pt" o:ole="">
            <v:imagedata r:id="rId101" o:title=""/>
          </v:shape>
          <o:OLEObject Type="Embed" ProgID="Equation.DSMT4" ShapeID="_x0000_i1073" DrawAspect="Content" ObjectID="_1648062987" r:id="rId10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найти прямую наилучшего сглаживания, вида</w:t>
      </w:r>
    </w:p>
    <w:bookmarkStart w:id="2" w:name="OLE_LINK1"/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D44AD4">
        <w:rPr>
          <w:rFonts w:ascii="Times New Roman" w:hAnsi="Times New Roman"/>
          <w:position w:val="-12"/>
          <w:sz w:val="28"/>
          <w:szCs w:val="28"/>
        </w:rPr>
        <w:object w:dxaOrig="1340" w:dyaOrig="380">
          <v:shape id="_x0000_i1074" type="#_x0000_t75" style="width:67pt;height:19.25pt" o:ole="">
            <v:imagedata r:id="rId103" o:title=""/>
          </v:shape>
          <o:OLEObject Type="Embed" ProgID="Equation.DSMT4" ShapeID="_x0000_i1074" DrawAspect="Content" ObjectID="_1648062988" r:id="rId104"/>
        </w:object>
      </w:r>
      <w:bookmarkEnd w:id="2"/>
      <w:r>
        <w:rPr>
          <w:rFonts w:ascii="Times New Roman" w:hAnsi="Times New Roman"/>
          <w:sz w:val="28"/>
          <w:szCs w:val="28"/>
        </w:rPr>
        <w:t>,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такой, чтобы 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F61B0D">
        <w:rPr>
          <w:rFonts w:ascii="Times New Roman" w:hAnsi="Times New Roman"/>
          <w:position w:val="-14"/>
          <w:sz w:val="28"/>
          <w:szCs w:val="28"/>
        </w:rPr>
        <w:object w:dxaOrig="4660" w:dyaOrig="499">
          <v:shape id="_x0000_i1075" type="#_x0000_t75" style="width:232.75pt;height:25.1pt" o:ole="">
            <v:imagedata r:id="rId105" o:title=""/>
          </v:shape>
          <o:OLEObject Type="Embed" ProgID="Equation.DSMT4" ShapeID="_x0000_i1075" DrawAspect="Content" ObjectID="_1648062989" r:id="rId10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инимизируя</w:t>
      </w:r>
      <w:proofErr w:type="spellEnd"/>
      <w:r>
        <w:rPr>
          <w:rFonts w:ascii="Times New Roman" w:hAnsi="Times New Roman"/>
          <w:sz w:val="28"/>
          <w:szCs w:val="28"/>
        </w:rPr>
        <w:t xml:space="preserve"> функционал </w:t>
      </w:r>
      <w:r w:rsidRPr="002B3BF7">
        <w:rPr>
          <w:rFonts w:ascii="Times New Roman" w:hAnsi="Times New Roman"/>
          <w:i/>
          <w:sz w:val="28"/>
          <w:szCs w:val="28"/>
        </w:rPr>
        <w:t>Ф</w:t>
      </w:r>
      <w:r>
        <w:rPr>
          <w:rFonts w:ascii="Times New Roman" w:hAnsi="Times New Roman"/>
          <w:sz w:val="28"/>
          <w:szCs w:val="28"/>
        </w:rPr>
        <w:t xml:space="preserve"> получим решение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32"/>
          <w:sz w:val="28"/>
          <w:szCs w:val="28"/>
          <w:lang w:val="en-US"/>
        </w:rPr>
        <w:object w:dxaOrig="3879" w:dyaOrig="859">
          <v:shape id="_x0000_i1076" type="#_x0000_t75" style="width:264.55pt;height:57.75pt" o:ole="">
            <v:imagedata r:id="rId107" o:title=""/>
          </v:shape>
          <o:OLEObject Type="Embed" ProgID="Equation.3" ShapeID="_x0000_i1076" DrawAspect="Content" ObjectID="_1648062990" r:id="rId108"/>
        </w:object>
      </w:r>
    </w:p>
    <w:p w:rsidR="00B415B3" w:rsidRPr="006967D7" w:rsidRDefault="00B415B3" w:rsidP="00B415B3">
      <w:pPr>
        <w:jc w:val="center"/>
      </w:pPr>
      <w:r w:rsidRPr="006967D7">
        <w:t>[1.65256144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260" w:dyaOrig="400">
          <v:shape id="_x0000_i1077" type="#_x0000_t75" style="width:86.25pt;height:26.8pt" o:ole="">
            <v:imagedata r:id="rId109" o:title=""/>
          </v:shape>
          <o:OLEObject Type="Embed" ProgID="Equation.3" ShapeID="_x0000_i1077" DrawAspect="Content" ObjectID="_1648062991" r:id="rId110"/>
        </w:object>
      </w:r>
    </w:p>
    <w:p w:rsidR="00B415B3" w:rsidRPr="00B415B3" w:rsidRDefault="00B415B3" w:rsidP="00B415B3">
      <w:pPr>
        <w:jc w:val="center"/>
      </w:pPr>
      <w:r w:rsidRPr="006967D7">
        <w:t>[103.73967549]</w:t>
      </w:r>
      <w:r w:rsidRPr="006967D7">
        <w:br/>
      </w:r>
    </w:p>
    <w:p w:rsidR="00B415B3" w:rsidRP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записываем модель </w:t>
      </w: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340" w:dyaOrig="400">
          <v:shape id="_x0000_i1078" type="#_x0000_t75" style="width:91.25pt;height:26.8pt" o:ole="">
            <v:imagedata r:id="rId111" o:title=""/>
          </v:shape>
          <o:OLEObject Type="Embed" ProgID="Equation.3" ShapeID="_x0000_i1078" DrawAspect="Content" ObjectID="_1648062992" r:id="rId112"/>
        </w:object>
      </w:r>
    </w:p>
    <w:p w:rsidR="00B415B3" w:rsidRPr="00BE5975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79" type="#_x0000_t75" style="width:10.9pt;height:11.7pt" o:ole="">
            <v:imagedata r:id="rId89" o:title=""/>
          </v:shape>
          <o:OLEObject Type="Embed" ProgID="Equation.3" ShapeID="_x0000_i1079" DrawAspect="Content" ObjectID="_1648062993" r:id="rId113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80" type="#_x0000_t75" style="width:10.05pt;height:15.05pt" o:ole="">
            <v:imagedata r:id="rId91" o:title=""/>
          </v:shape>
          <o:OLEObject Type="Embed" ProgID="Equation.3" ShapeID="_x0000_i1080" DrawAspect="Content" ObjectID="_1648062994" r:id="rId114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81" type="#_x0000_t75" style="width:10.05pt;height:11.7pt" o:ole="">
            <v:imagedata r:id="rId93" o:title=""/>
          </v:shape>
          <o:OLEObject Type="Embed" ProgID="Equation.3" ShapeID="_x0000_i1081" DrawAspect="Content" ObjectID="_1648062995" r:id="rId115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82" type="#_x0000_t75" style="width:92.1pt;height:18.4pt" o:ole="">
            <v:imagedata r:id="rId95" o:title=""/>
          </v:shape>
          <o:OLEObject Type="Embed" ProgID="Equation.3" ShapeID="_x0000_i1082" DrawAspect="Content" ObjectID="_1648062996" r:id="rId116"/>
        </w:object>
      </w:r>
    </w:p>
    <w:p w:rsidR="00B415B3" w:rsidRDefault="00B415B3" w:rsidP="00B415B3">
      <w:pPr>
        <w:jc w:val="center"/>
      </w:pPr>
      <w:r w:rsidRPr="006967D7">
        <w:t>[-0.08030933]</w:t>
      </w:r>
      <w:r w:rsidRPr="006967D7">
        <w:br/>
        <w:t>[0.02336572]</w:t>
      </w:r>
      <w:r w:rsidRPr="006967D7">
        <w:br/>
        <w:t>[0.05581803]</w:t>
      </w:r>
      <w:r w:rsidRPr="006967D7">
        <w:br/>
        <w:t>[0.01186725]</w:t>
      </w:r>
      <w:r w:rsidRPr="006967D7">
        <w:br/>
        <w:t>[0.04939753]</w:t>
      </w:r>
      <w:r w:rsidRPr="006967D7">
        <w:br/>
        <w:t>[0.03852913]</w:t>
      </w:r>
      <w:r w:rsidRPr="006967D7">
        <w:br/>
        <w:t>[-0.04204971]</w:t>
      </w:r>
      <w:r w:rsidRPr="006967D7">
        <w:br/>
        <w:t>[-0.04476442]</w:t>
      </w:r>
      <w:r w:rsidRPr="006967D7">
        <w:br/>
        <w:t>[-0.05102032]</w:t>
      </w:r>
      <w:r w:rsidRPr="006967D7">
        <w:br/>
        <w:t>[-0.02040541]</w:t>
      </w:r>
      <w:r w:rsidRPr="006967D7">
        <w:br/>
        <w:t>[0.06017384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100" w:dyaOrig="420">
          <v:shape id="_x0000_i1083" type="#_x0000_t75" style="width:54.4pt;height:20.95pt" o:ole="">
            <v:imagedata r:id="rId117" o:title=""/>
          </v:shape>
          <o:OLEObject Type="Embed" ProgID="Equation.3" ShapeID="_x0000_i1083" DrawAspect="Content" ObjectID="_1648062997" r:id="rId118"/>
        </w:object>
      </w:r>
    </w:p>
    <w:p w:rsidR="00B415B3" w:rsidRPr="006967D7" w:rsidRDefault="00B415B3" w:rsidP="00B415B3">
      <w:pPr>
        <w:jc w:val="center"/>
      </w:pPr>
      <w:r w:rsidRPr="006967D7">
        <w:t>[0.02458901]</w:t>
      </w:r>
      <w:r w:rsidRPr="006967D7">
        <w:br/>
      </w:r>
    </w:p>
    <w:p w:rsidR="00B415B3" w:rsidRPr="006967D7" w:rsidRDefault="00B415B3" w:rsidP="00B415B3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</w:t>
      </w:r>
      <w:proofErr w:type="spellStart"/>
      <w:r w:rsidRPr="006967D7">
        <w:rPr>
          <w:rFonts w:ascii="Times New Roman" w:hAnsi="Times New Roman"/>
          <w:sz w:val="28"/>
        </w:rPr>
        <w:t>Гандера</w:t>
      </w:r>
      <w:proofErr w:type="spellEnd"/>
      <w:r w:rsidRPr="006967D7">
        <w:rPr>
          <w:rFonts w:ascii="Times New Roman" w:hAnsi="Times New Roman"/>
          <w:sz w:val="28"/>
        </w:rPr>
        <w:t xml:space="preserve">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4A292D" w:rsidRPr="004A292D" w:rsidRDefault="004A292D" w:rsidP="004A292D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860" w:dyaOrig="360">
          <v:shape id="_x0000_i1084" type="#_x0000_t75" style="width:92.95pt;height:18.4pt" o:ole="">
            <v:imagedata r:id="rId119" o:title=""/>
          </v:shape>
          <o:OLEObject Type="Embed" ProgID="Equation.3" ShapeID="_x0000_i1084" DrawAspect="Content" ObjectID="_1648062998" r:id="rId1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>
        <w:rPr>
          <w:rFonts w:ascii="Times New Roman" w:hAnsi="Times New Roman"/>
          <w:sz w:val="28"/>
          <w:szCs w:val="28"/>
        </w:rPr>
        <w:t xml:space="preserve">норм. вид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 w:rsidRPr="00A26BAC">
        <w:rPr>
          <w:rFonts w:ascii="Times New Roman" w:hAnsi="Times New Roman"/>
          <w:position w:val="-12"/>
          <w:sz w:val="28"/>
          <w:szCs w:val="28"/>
        </w:rPr>
        <w:object w:dxaOrig="2000" w:dyaOrig="380">
          <v:shape id="_x0000_i1085" type="#_x0000_t75" style="width:99.65pt;height:18.4pt" o:ole="">
            <v:imagedata r:id="rId121" o:title=""/>
          </v:shape>
          <o:OLEObject Type="Embed" ProgID="Equation.3" ShapeID="_x0000_i1085" DrawAspect="Content" ObjectID="_1648062999" r:id="rId122"/>
        </w:objec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 А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260">
          <v:shape id="_x0000_i1086" type="#_x0000_t75" style="width:20.95pt;height:12.55pt" o:ole="">
            <v:imagedata r:id="rId123" o:title=""/>
          </v:shape>
          <o:OLEObject Type="Embed" ProgID="Equation.3" ShapeID="_x0000_i1086" DrawAspect="Content" ObjectID="_1648063000" r:id="rId124"/>
        </w:object>
      </w:r>
    </w:p>
    <w:p w:rsidR="004A292D" w:rsidRPr="006967D7" w:rsidRDefault="004A292D" w:rsidP="004A292D">
      <w:pPr>
        <w:jc w:val="center"/>
      </w:pPr>
      <w:proofErr w:type="gramStart"/>
      <w:r w:rsidRPr="006967D7">
        <w:lastRenderedPageBreak/>
        <w:t>[  1</w:t>
      </w:r>
      <w:proofErr w:type="gramEnd"/>
      <w:r w:rsidRPr="006967D7">
        <w:t>.     25.927 146.666]</w:t>
      </w:r>
      <w:r w:rsidRPr="006967D7">
        <w:br/>
        <w:t>[  1.     38.664 167.611]</w:t>
      </w:r>
      <w:r w:rsidRPr="006967D7">
        <w:br/>
        <w:t>[  1.     51.275 188.419]</w:t>
      </w:r>
      <w:r w:rsidRPr="006967D7">
        <w:br/>
        <w:t>[  1.     64.08  209.624]</w:t>
      </w:r>
      <w:r w:rsidRPr="006967D7">
        <w:br/>
        <w:t>[  1.     76.78  230.574]</w:t>
      </w:r>
      <w:r w:rsidRPr="006967D7">
        <w:br/>
        <w:t>[  1.     89.461 251.541]</w:t>
      </w:r>
      <w:r w:rsidRPr="006967D7">
        <w:br/>
        <w:t>[  1.    102.216 272.7  ]</w:t>
      </w:r>
      <w:r w:rsidRPr="006967D7">
        <w:br/>
        <w:t>[  1.    114.957 293.758]</w:t>
      </w:r>
      <w:r w:rsidRPr="006967D7">
        <w:br/>
        <w:t>[  1.    127.76  314.922]</w:t>
      </w:r>
      <w:r w:rsidRPr="006967D7">
        <w:br/>
        <w:t>[  1.    140.454 335.869]</w:t>
      </w:r>
      <w:r w:rsidRPr="006967D7">
        <w:br/>
        <w:t>[  1.    153.056 356.614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 основе описанного выше метода решения ортогональной регрессии получаем значения </w:t>
      </w:r>
      <w:r w:rsidRPr="004A292D">
        <w:rPr>
          <w:rFonts w:ascii="Times New Roman" w:hAnsi="Times New Roman"/>
          <w:sz w:val="28"/>
        </w:rPr>
        <w:object w:dxaOrig="200" w:dyaOrig="240">
          <v:shape id="_x0000_i1087" type="#_x0000_t75" style="width:10.05pt;height:11.7pt" o:ole="">
            <v:imagedata r:id="rId125" o:title=""/>
          </v:shape>
          <o:OLEObject Type="Embed" ProgID="Equation.3" ShapeID="_x0000_i1087" DrawAspect="Content" ObjectID="_1648063001" r:id="rId126"/>
        </w:object>
      </w:r>
      <w:r w:rsidRPr="004A292D">
        <w:rPr>
          <w:rFonts w:ascii="Times New Roman" w:hAnsi="Times New Roman"/>
          <w:sz w:val="28"/>
        </w:rPr>
        <w:t xml:space="preserve">, </w:t>
      </w:r>
      <w:r w:rsidRPr="004A292D">
        <w:rPr>
          <w:rFonts w:ascii="Times New Roman" w:hAnsi="Times New Roman"/>
          <w:sz w:val="28"/>
        </w:rPr>
        <w:object w:dxaOrig="300" w:dyaOrig="380">
          <v:shape id="_x0000_i1088" type="#_x0000_t75" style="width:15.05pt;height:19.25pt" o:ole="">
            <v:imagedata r:id="rId127" o:title=""/>
          </v:shape>
          <o:OLEObject Type="Embed" ProgID="Equation.3" ShapeID="_x0000_i1088" DrawAspect="Content" ObjectID="_1648063002" r:id="rId128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320" w:dyaOrig="380">
          <v:shape id="_x0000_i1089" type="#_x0000_t75" style="width:15.9pt;height:19.25pt" o:ole="">
            <v:imagedata r:id="rId129" o:title=""/>
          </v:shape>
          <o:OLEObject Type="Embed" ProgID="Equation.3" ShapeID="_x0000_i1089" DrawAspect="Content" ObjectID="_1648063003" r:id="rId130"/>
        </w:object>
      </w:r>
      <w:r w:rsidRPr="004A292D">
        <w:rPr>
          <w:rFonts w:ascii="Times New Roman" w:hAnsi="Times New Roman"/>
          <w:sz w:val="28"/>
        </w:rPr>
        <w:t>.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50"/>
          <w:sz w:val="28"/>
        </w:rPr>
        <w:object w:dxaOrig="700" w:dyaOrig="1120">
          <v:shape id="_x0000_i1090" type="#_x0000_t75" style="width:35.15pt;height:54.4pt" o:ole="">
            <v:imagedata r:id="rId131" o:title=""/>
          </v:shape>
          <o:OLEObject Type="Embed" ProgID="Equation.3" ShapeID="_x0000_i1090" DrawAspect="Content" ObjectID="_1648063004" r:id="rId132"/>
        </w:object>
      </w:r>
    </w:p>
    <w:p w:rsidR="004A292D" w:rsidRPr="006967D7" w:rsidRDefault="004A292D" w:rsidP="004A292D">
      <w:pPr>
        <w:jc w:val="center"/>
      </w:pPr>
      <w:r w:rsidRPr="006967D7">
        <w:t>[-53.70746188]</w:t>
      </w:r>
      <w:r w:rsidRPr="006967D7">
        <w:br/>
        <w:t>[-0.85555387]</w:t>
      </w:r>
      <w:r w:rsidRPr="006967D7">
        <w:br/>
        <w:t>[0.5177138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  <w:lang w:val="en-US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1" type="#_x0000_t75" style="width:11.7pt;height:15.05pt" o:ole="">
            <v:imagedata r:id="rId133" o:title=""/>
          </v:shape>
          <o:OLEObject Type="Embed" ProgID="Equation.3" ShapeID="_x0000_i1091" DrawAspect="Content" ObjectID="_1648063005" r:id="rId13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  <w:lang w:val="en-US"/>
        </w:rPr>
        <w:object w:dxaOrig="2240" w:dyaOrig="400">
          <v:shape id="_x0000_i1092" type="#_x0000_t75" style="width:112.2pt;height:20.1pt" o:ole="">
            <v:imagedata r:id="rId135" o:title=""/>
          </v:shape>
          <o:OLEObject Type="Embed" ProgID="Equation.3" ShapeID="_x0000_i1092" DrawAspect="Content" ObjectID="_1648063006" r:id="rId136"/>
        </w:object>
      </w:r>
    </w:p>
    <w:p w:rsidR="004A292D" w:rsidRPr="006967D7" w:rsidRDefault="004A292D" w:rsidP="004A292D">
      <w:pPr>
        <w:jc w:val="center"/>
      </w:pPr>
      <w:r w:rsidRPr="006967D7">
        <w:t>[0.04160559]</w:t>
      </w:r>
      <w:r w:rsidRPr="006967D7">
        <w:br/>
        <w:t>[-0.01206841]</w:t>
      </w:r>
      <w:r w:rsidRPr="006967D7">
        <w:br/>
        <w:t>[-0.02886942]</w:t>
      </w:r>
      <w:r w:rsidRPr="006967D7">
        <w:br/>
        <w:t>[-0.00611549]</w:t>
      </w:r>
      <w:r w:rsidRPr="006967D7">
        <w:br/>
        <w:t>[-0.02554543]</w:t>
      </w:r>
      <w:r w:rsidRPr="006967D7">
        <w:br/>
        <w:t>[-0.01991872]</w:t>
      </w:r>
      <w:r w:rsidRPr="006967D7">
        <w:br/>
        <w:t>[0.02179806]</w:t>
      </w:r>
      <w:r w:rsidRPr="006967D7">
        <w:br/>
        <w:t>[0.02320351]</w:t>
      </w:r>
      <w:r w:rsidRPr="006967D7">
        <w:br/>
        <w:t>[0.02644227]</w:t>
      </w:r>
      <w:r w:rsidRPr="006967D7">
        <w:br/>
        <w:t>[0.01059251]</w:t>
      </w:r>
      <w:r w:rsidRPr="006967D7">
        <w:br/>
        <w:t>[-0.03112448]</w:t>
      </w:r>
      <w:r w:rsidRPr="006967D7">
        <w:br/>
      </w:r>
    </w:p>
    <w:p w:rsid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2"/>
          <w:sz w:val="28"/>
        </w:rPr>
        <w:object w:dxaOrig="1200" w:dyaOrig="420">
          <v:shape id="_x0000_i1093" type="#_x0000_t75" style="width:60.3pt;height:20.95pt" o:ole="">
            <v:imagedata r:id="rId137" o:title=""/>
          </v:shape>
          <o:OLEObject Type="Embed" ProgID="Equation.3" ShapeID="_x0000_i1093" DrawAspect="Content" ObjectID="_1648063007" r:id="rId138"/>
        </w:object>
      </w:r>
    </w:p>
    <w:p w:rsidR="004A292D" w:rsidRPr="006967D7" w:rsidRDefault="004A292D" w:rsidP="004A292D">
      <w:pPr>
        <w:jc w:val="center"/>
      </w:pPr>
      <w:r w:rsidRPr="006967D7">
        <w:t>[0.00659053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lastRenderedPageBreak/>
        <w:t xml:space="preserve">Зная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4" type="#_x0000_t75" style="width:11.7pt;height:15.05pt" o:ole="">
            <v:imagedata r:id="rId139" o:title=""/>
          </v:shape>
          <o:OLEObject Type="Embed" ProgID="Equation.3" ShapeID="_x0000_i1094" DrawAspect="Content" ObjectID="_1648063008" r:id="rId140"/>
        </w:object>
      </w:r>
      <w:r w:rsidRPr="004A292D">
        <w:rPr>
          <w:rFonts w:ascii="Times New Roman" w:hAnsi="Times New Roman"/>
          <w:sz w:val="28"/>
        </w:rPr>
        <w:t xml:space="preserve"> вычисляем матрицы </w:t>
      </w:r>
      <w:r w:rsidRPr="004A292D">
        <w:rPr>
          <w:rFonts w:ascii="Times New Roman" w:hAnsi="Times New Roman"/>
          <w:sz w:val="28"/>
        </w:rPr>
        <w:object w:dxaOrig="400" w:dyaOrig="380">
          <v:shape id="_x0000_i1095" type="#_x0000_t75" style="width:20.1pt;height:18.4pt" o:ole="">
            <v:imagedata r:id="rId141" o:title=""/>
          </v:shape>
          <o:OLEObject Type="Embed" ProgID="Equation.3" ShapeID="_x0000_i1095" DrawAspect="Content" ObjectID="_1648063009" r:id="rId142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420" w:dyaOrig="380">
          <v:shape id="_x0000_i1096" type="#_x0000_t75" style="width:20.95pt;height:18.4pt" o:ole="">
            <v:imagedata r:id="rId143" o:title=""/>
          </v:shape>
          <o:OLEObject Type="Embed" ProgID="Equation.3" ShapeID="_x0000_i1096" DrawAspect="Content" ObjectID="_1648063010" r:id="rId14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359" w:dyaOrig="400">
          <v:shape id="_x0000_i1097" type="#_x0000_t75" style="width:67.8pt;height:20.1pt" o:ole="">
            <v:imagedata r:id="rId145" o:title=""/>
          </v:shape>
          <o:OLEObject Type="Embed" ProgID="Equation.3" ShapeID="_x0000_i1097" DrawAspect="Content" ObjectID="_1648063011" r:id="rId146"/>
        </w:object>
      </w:r>
    </w:p>
    <w:p w:rsidR="004A292D" w:rsidRPr="006967D7" w:rsidRDefault="004A292D" w:rsidP="004A292D">
      <w:pPr>
        <w:jc w:val="center"/>
      </w:pPr>
      <w:r w:rsidRPr="006967D7">
        <w:t>[-0.03559583]</w:t>
      </w:r>
      <w:r w:rsidRPr="006967D7">
        <w:br/>
        <w:t>[0.01032517]</w:t>
      </w:r>
      <w:r w:rsidRPr="006967D7">
        <w:br/>
        <w:t>[0.02469934]</w:t>
      </w:r>
      <w:r w:rsidRPr="006967D7">
        <w:br/>
        <w:t>[0.00523213]</w:t>
      </w:r>
      <w:r w:rsidRPr="006967D7">
        <w:br/>
        <w:t>[0.02185549]</w:t>
      </w:r>
      <w:r w:rsidRPr="006967D7">
        <w:br/>
        <w:t>[0.01704153]</w:t>
      </w:r>
      <w:r w:rsidRPr="006967D7">
        <w:br/>
        <w:t>[-0.01864942]</w:t>
      </w:r>
      <w:r w:rsidRPr="006967D7">
        <w:br/>
        <w:t>[-0.01985185]</w:t>
      </w:r>
      <w:r w:rsidRPr="006967D7">
        <w:br/>
        <w:t>[-0.02262279]</w:t>
      </w:r>
      <w:r w:rsidRPr="006967D7">
        <w:br/>
        <w:t>[-0.00906246]</w:t>
      </w:r>
      <w:r w:rsidRPr="006967D7">
        <w:br/>
        <w:t>[0.02662867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400" w:dyaOrig="400">
          <v:shape id="_x0000_i1098" type="#_x0000_t75" style="width:69.5pt;height:20.1pt" o:ole="">
            <v:imagedata r:id="rId147" o:title=""/>
          </v:shape>
          <o:OLEObject Type="Embed" ProgID="Equation.3" ShapeID="_x0000_i1098" DrawAspect="Content" ObjectID="_1648063012" r:id="rId148"/>
        </w:object>
      </w:r>
    </w:p>
    <w:p w:rsidR="00D1666D" w:rsidRPr="006967D7" w:rsidRDefault="00D1666D" w:rsidP="00D1666D">
      <w:pPr>
        <w:jc w:val="center"/>
      </w:pPr>
      <w:r w:rsidRPr="006967D7">
        <w:t>[0.02153979]</w:t>
      </w:r>
      <w:r w:rsidRPr="006967D7">
        <w:br/>
        <w:t>[-0.00624798]</w:t>
      </w:r>
      <w:r w:rsidRPr="006967D7">
        <w:br/>
        <w:t>[-0.01494609]</w:t>
      </w:r>
      <w:r w:rsidRPr="006967D7">
        <w:br/>
        <w:t>[-0.00316607]</w:t>
      </w:r>
      <w:r w:rsidRPr="006967D7">
        <w:br/>
        <w:t>[-0.01322522]</w:t>
      </w:r>
      <w:r w:rsidRPr="006967D7">
        <w:br/>
        <w:t>[-0.01031219]</w:t>
      </w:r>
      <w:r w:rsidRPr="006967D7">
        <w:br/>
        <w:t>[0.01128516]</w:t>
      </w:r>
      <w:r w:rsidRPr="006967D7">
        <w:br/>
        <w:t>[0.01201278]</w:t>
      </w:r>
      <w:r w:rsidRPr="006967D7">
        <w:br/>
        <w:t>[0.01368953]</w:t>
      </w:r>
      <w:r w:rsidRPr="006967D7">
        <w:br/>
        <w:t>[0.00548389]</w:t>
      </w:r>
      <w:r w:rsidRPr="006967D7">
        <w:br/>
        <w:t>[-0.01611357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коэффициентов </w:t>
      </w:r>
      <w:r w:rsidRPr="004A292D">
        <w:rPr>
          <w:rFonts w:ascii="Times New Roman" w:hAnsi="Times New Roman"/>
          <w:sz w:val="28"/>
        </w:rPr>
        <w:object w:dxaOrig="220" w:dyaOrig="240">
          <v:shape id="_x0000_i1099" type="#_x0000_t75" style="width:10.9pt;height:11.7pt" o:ole="">
            <v:imagedata r:id="rId149" o:title=""/>
          </v:shape>
          <o:OLEObject Type="Embed" ProgID="Equation.3" ShapeID="_x0000_i1099" DrawAspect="Content" ObjectID="_1648063013" r:id="rId150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200" w:dyaOrig="300">
          <v:shape id="_x0000_i1100" type="#_x0000_t75" style="width:10.05pt;height:15.05pt" o:ole="">
            <v:imagedata r:id="rId151" o:title=""/>
          </v:shape>
          <o:OLEObject Type="Embed" ProgID="Equation.3" ShapeID="_x0000_i1100" DrawAspect="Content" ObjectID="_1648063014" r:id="rId152"/>
        </w:object>
      </w:r>
      <w:r w:rsidRPr="004A292D">
        <w:rPr>
          <w:rFonts w:ascii="Times New Roman" w:hAnsi="Times New Roman"/>
          <w:sz w:val="28"/>
        </w:rPr>
        <w:t>:</w:t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80">
          <v:shape id="_x0000_i1101" type="#_x0000_t75" style="width:46.05pt;height:38.5pt" o:ole="">
            <v:imagedata r:id="rId153" o:title=""/>
          </v:shape>
          <o:OLEObject Type="Embed" ProgID="Equation.3" ShapeID="_x0000_i1101" DrawAspect="Content" ObjectID="_1648063015" r:id="rId154"/>
        </w:object>
      </w:r>
    </w:p>
    <w:p w:rsidR="00D1666D" w:rsidRPr="006967D7" w:rsidRDefault="00D1666D" w:rsidP="00D1666D">
      <w:pPr>
        <w:jc w:val="center"/>
      </w:pPr>
      <w:r w:rsidRPr="006967D7">
        <w:t>[1.65256144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20">
          <v:shape id="_x0000_i1102" type="#_x0000_t75" style="width:46.05pt;height:35.15pt" o:ole="">
            <v:imagedata r:id="rId155" o:title=""/>
          </v:shape>
          <o:OLEObject Type="Embed" ProgID="Equation.3" ShapeID="_x0000_i1102" DrawAspect="Content" ObjectID="_1648063016" r:id="rId156"/>
        </w:object>
      </w:r>
    </w:p>
    <w:p w:rsidR="00D1666D" w:rsidRPr="006967D7" w:rsidRDefault="00D1666D" w:rsidP="00D1666D">
      <w:pPr>
        <w:jc w:val="center"/>
      </w:pPr>
      <w:r w:rsidRPr="006967D7">
        <w:t>[103.73967549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1666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>Далее находим значения</w:t>
      </w:r>
      <w:r w:rsidRPr="004A292D">
        <w:rPr>
          <w:rFonts w:ascii="Times New Roman" w:hAnsi="Times New Roman"/>
          <w:sz w:val="28"/>
        </w:rPr>
        <w:object w:dxaOrig="220" w:dyaOrig="260">
          <v:shape id="_x0000_i1103" type="#_x0000_t75" style="width:10.9pt;height:12.55pt" o:ole="">
            <v:imagedata r:id="rId157" o:title=""/>
          </v:shape>
          <o:OLEObject Type="Embed" ProgID="Equation.3" ShapeID="_x0000_i1103" DrawAspect="Content" ObjectID="_1648063017" r:id="rId158"/>
        </w:object>
      </w:r>
      <w:r w:rsidRPr="00D1666D">
        <w:rPr>
          <w:rFonts w:ascii="Times New Roman" w:hAnsi="Times New Roman"/>
          <w:sz w:val="28"/>
        </w:rPr>
        <w:t>:</w:t>
      </w:r>
    </w:p>
    <w:p w:rsidR="00D1666D" w:rsidRPr="00D37130" w:rsidRDefault="008609EC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10"/>
          <w:sz w:val="28"/>
          <w:lang w:val="en-US"/>
        </w:rPr>
        <w:object w:dxaOrig="1359" w:dyaOrig="320">
          <v:shape id="_x0000_i1104" type="#_x0000_t75" style="width:67.8pt;height:15.9pt" o:ole="">
            <v:imagedata r:id="rId159" o:title=""/>
          </v:shape>
          <o:OLEObject Type="Embed" ProgID="Equation.3" ShapeID="_x0000_i1104" DrawAspect="Content" ObjectID="_1648063018" r:id="rId160"/>
        </w:object>
      </w:r>
    </w:p>
    <w:p w:rsidR="00D1666D" w:rsidRPr="006967D7" w:rsidRDefault="00D1666D" w:rsidP="00D1666D">
      <w:pPr>
        <w:jc w:val="center"/>
      </w:pPr>
      <w:r w:rsidRPr="006967D7">
        <w:t>[146.58563592]</w:t>
      </w:r>
      <w:r w:rsidRPr="006967D7">
        <w:br/>
        <w:t>[167.63431096]</w:t>
      </w:r>
      <w:r w:rsidRPr="006967D7">
        <w:br/>
        <w:t>[188.47476327]</w:t>
      </w:r>
      <w:r w:rsidRPr="006967D7">
        <w:br/>
        <w:t>[209.6358125]</w:t>
      </w:r>
      <w:r w:rsidRPr="006967D7">
        <w:br/>
        <w:t>[230.62334277]</w:t>
      </w:r>
      <w:r w:rsidRPr="006967D7">
        <w:br/>
        <w:t>[251.57947438]</w:t>
      </w:r>
      <w:r w:rsidRPr="006967D7">
        <w:br/>
        <w:t>[272.65789553]</w:t>
      </w:r>
      <w:r w:rsidRPr="006967D7">
        <w:br/>
        <w:t>[293.71318082]</w:t>
      </w:r>
      <w:r w:rsidRPr="006967D7">
        <w:br/>
        <w:t>[314.87092493]</w:t>
      </w:r>
      <w:r w:rsidRPr="006967D7">
        <w:br/>
        <w:t>[335.84853983]</w:t>
      </w:r>
      <w:r w:rsidRPr="006967D7">
        <w:br/>
        <w:t>[356.67411909]</w:t>
      </w:r>
      <w:r w:rsidRPr="006967D7">
        <w:br/>
      </w:r>
    </w:p>
    <w:p w:rsidR="004A292D" w:rsidRPr="006967D7" w:rsidRDefault="004A292D" w:rsidP="00B415B3">
      <w:pPr>
        <w:ind w:left="720"/>
        <w:rPr>
          <w:rFonts w:ascii="Times New Roman" w:hAnsi="Times New Roman"/>
          <w:sz w:val="28"/>
        </w:rPr>
      </w:pPr>
    </w:p>
    <w:p w:rsidR="006967D7" w:rsidRP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>Сделать выводы по результатам вычислений.</w:t>
      </w:r>
    </w:p>
    <w:p w:rsidR="008609EC" w:rsidRPr="00BE5975" w:rsidRDefault="008609EC" w:rsidP="008609EC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сходя из полученных данных можем сделать вывод, что когда мы производим вычисления на основе ортогональной регрессии то суммы квадратов поправок будут меньше чем </w:t>
      </w:r>
      <w:proofErr w:type="gramStart"/>
      <w:r w:rsidRPr="00BE5975">
        <w:rPr>
          <w:rFonts w:ascii="Times New Roman" w:hAnsi="Times New Roman"/>
          <w:sz w:val="28"/>
          <w:szCs w:val="28"/>
        </w:rPr>
        <w:t>при традиционной способе</w:t>
      </w:r>
      <w:proofErr w:type="gramEnd"/>
      <w:r w:rsidRPr="00BE5975">
        <w:rPr>
          <w:rFonts w:ascii="Times New Roman" w:hAnsi="Times New Roman"/>
          <w:sz w:val="28"/>
          <w:szCs w:val="28"/>
        </w:rPr>
        <w:t xml:space="preserve"> уравнивания методом наименьших квадратов. Это связано с тем, что при ортогональной регрессии мы вводим поправки как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5" type="#_x0000_t75" style="width:10.9pt;height:11.7pt" o:ole="">
            <v:imagedata r:id="rId161" o:title=""/>
          </v:shape>
          <o:OLEObject Type="Embed" ProgID="Equation.3" ShapeID="_x0000_i1105" DrawAspect="Content" ObjectID="_1648063019" r:id="rId162"/>
        </w:object>
      </w:r>
      <w:r w:rsidRPr="00BE5975">
        <w:rPr>
          <w:rFonts w:ascii="Times New Roman" w:hAnsi="Times New Roman"/>
          <w:sz w:val="28"/>
          <w:szCs w:val="28"/>
        </w:rPr>
        <w:t>так и в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6" type="#_x0000_t75" style="width:11.7pt;height:15.05pt" o:ole="">
            <v:imagedata r:id="rId163" o:title=""/>
          </v:shape>
          <o:OLEObject Type="Embed" ProgID="Equation.3" ShapeID="_x0000_i1106" DrawAspect="Content" ObjectID="_1648063020" r:id="rId164"/>
        </w:object>
      </w:r>
      <w:r w:rsidRPr="00BE5975">
        <w:rPr>
          <w:rFonts w:ascii="Times New Roman" w:hAnsi="Times New Roman"/>
          <w:sz w:val="28"/>
          <w:szCs w:val="28"/>
        </w:rPr>
        <w:t>, а в обычном методе наименьших квадратов только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7" type="#_x0000_t75" style="width:11.7pt;height:15.05pt" o:ole="">
            <v:imagedata r:id="rId163" o:title=""/>
          </v:shape>
          <o:OLEObject Type="Embed" ProgID="Equation.3" ShapeID="_x0000_i1107" DrawAspect="Content" ObjectID="_1648063021" r:id="rId165"/>
        </w:object>
      </w:r>
      <w:r w:rsidRPr="00BE5975">
        <w:rPr>
          <w:rFonts w:ascii="Times New Roman" w:hAnsi="Times New Roman"/>
          <w:sz w:val="28"/>
          <w:szCs w:val="28"/>
        </w:rPr>
        <w:t xml:space="preserve">. То есть при ортогональной регрессии мы рассматриваем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8" type="#_x0000_t75" style="width:10.9pt;height:11.7pt" o:ole="">
            <v:imagedata r:id="rId161" o:title=""/>
          </v:shape>
          <o:OLEObject Type="Embed" ProgID="Equation.3" ShapeID="_x0000_i1108" DrawAspect="Content" ObjectID="_1648063022" r:id="rId166"/>
        </w:object>
      </w:r>
      <w:r w:rsidRPr="00BE5975">
        <w:rPr>
          <w:rFonts w:ascii="Times New Roman" w:hAnsi="Times New Roman"/>
          <w:sz w:val="28"/>
          <w:szCs w:val="28"/>
        </w:rPr>
        <w:t>и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9" type="#_x0000_t75" style="width:11.7pt;height:15.05pt" o:ole="">
            <v:imagedata r:id="rId163" o:title=""/>
          </v:shape>
          <o:OLEObject Type="Embed" ProgID="Equation.3" ShapeID="_x0000_i1109" DrawAspect="Content" ObjectID="_1648063023" r:id="rId167"/>
        </w:object>
      </w:r>
      <w:r w:rsidRPr="00BE5975">
        <w:rPr>
          <w:rFonts w:ascii="Times New Roman" w:hAnsi="Times New Roman"/>
          <w:sz w:val="28"/>
          <w:szCs w:val="28"/>
        </w:rPr>
        <w:t xml:space="preserve">как равноправные координаты точек, а в обычном же методе наименьших квадратов мы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10" type="#_x0000_t75" style="width:10.9pt;height:11.7pt" o:ole="">
            <v:imagedata r:id="rId161" o:title=""/>
          </v:shape>
          <o:OLEObject Type="Embed" ProgID="Equation.3" ShapeID="_x0000_i1110" DrawAspect="Content" ObjectID="_1648063024" r:id="rId168"/>
        </w:object>
      </w:r>
      <w:r w:rsidRPr="00BE5975">
        <w:rPr>
          <w:rFonts w:ascii="Times New Roman" w:hAnsi="Times New Roman"/>
          <w:sz w:val="28"/>
          <w:szCs w:val="28"/>
        </w:rPr>
        <w:t xml:space="preserve">оставляем неизменными. </w:t>
      </w:r>
    </w:p>
    <w:p w:rsidR="00BB22F9" w:rsidRPr="005B4BDC" w:rsidRDefault="00BB22F9" w:rsidP="001F78D5">
      <w:pPr>
        <w:rPr>
          <w:rFonts w:ascii="Times New Roman" w:hAnsi="Times New Roman"/>
          <w:sz w:val="28"/>
        </w:rPr>
      </w:pPr>
    </w:p>
    <w:sectPr w:rsidR="00BB22F9" w:rsidRPr="005B4B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23E4D"/>
    <w:multiLevelType w:val="hybridMultilevel"/>
    <w:tmpl w:val="FFC84B9A"/>
    <w:lvl w:ilvl="0" w:tplc="EF2C07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6D4D777A"/>
    <w:multiLevelType w:val="hybridMultilevel"/>
    <w:tmpl w:val="04ACA2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D28"/>
    <w:rsid w:val="001F78D5"/>
    <w:rsid w:val="004A292D"/>
    <w:rsid w:val="00567024"/>
    <w:rsid w:val="005B4BDC"/>
    <w:rsid w:val="006967D7"/>
    <w:rsid w:val="006A0058"/>
    <w:rsid w:val="008609EC"/>
    <w:rsid w:val="008C5C70"/>
    <w:rsid w:val="00912942"/>
    <w:rsid w:val="009206C0"/>
    <w:rsid w:val="00B415B3"/>
    <w:rsid w:val="00BB22F9"/>
    <w:rsid w:val="00C31D28"/>
    <w:rsid w:val="00D1666D"/>
    <w:rsid w:val="00D37130"/>
    <w:rsid w:val="00FD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F0808D"/>
  <w15:chartTrackingRefBased/>
  <w15:docId w15:val="{42696F37-E658-40FE-AE7D-32ABE83C6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78D5"/>
    <w:pPr>
      <w:spacing w:line="25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autoRedefine/>
    <w:uiPriority w:val="9"/>
    <w:qFormat/>
    <w:rsid w:val="00912942"/>
    <w:pPr>
      <w:keepNext/>
      <w:keepLines/>
      <w:spacing w:before="240" w:after="0" w:line="240" w:lineRule="auto"/>
      <w:outlineLvl w:val="0"/>
    </w:pPr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2942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3">
    <w:name w:val="List Paragraph"/>
    <w:basedOn w:val="a"/>
    <w:uiPriority w:val="34"/>
    <w:qFormat/>
    <w:rsid w:val="001F78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2</Pages>
  <Words>1280</Words>
  <Characters>7301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m Mislivets</dc:creator>
  <cp:keywords/>
  <dc:description/>
  <cp:lastModifiedBy>Maxim Mislivets</cp:lastModifiedBy>
  <cp:revision>8</cp:revision>
  <dcterms:created xsi:type="dcterms:W3CDTF">2020-04-10T08:09:00Z</dcterms:created>
  <dcterms:modified xsi:type="dcterms:W3CDTF">2020-04-10T18:42:00Z</dcterms:modified>
</cp:coreProperties>
</file>